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123" w:rsidRDefault="000423DE">
      <w:r>
        <w:rPr>
          <w:noProof/>
          <w:lang w:eastAsia="fr-FR"/>
        </w:rPr>
        <w:drawing>
          <wp:inline distT="0" distB="0" distL="0" distR="0" wp14:anchorId="30AB9A6B" wp14:editId="0C60B321">
            <wp:extent cx="4895238" cy="5380953"/>
            <wp:effectExtent l="0" t="0" r="63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895238" cy="5380953"/>
                    </a:xfrm>
                    <a:prstGeom prst="rect">
                      <a:avLst/>
                    </a:prstGeom>
                  </pic:spPr>
                </pic:pic>
              </a:graphicData>
            </a:graphic>
          </wp:inline>
        </w:drawing>
      </w:r>
    </w:p>
    <w:p w:rsidR="000423DE" w:rsidRPr="001B1E91" w:rsidRDefault="001B1E91">
      <w:pPr>
        <w:rPr>
          <w:u w:val="single"/>
        </w:rPr>
      </w:pPr>
      <w:r w:rsidRPr="001B1E91">
        <w:rPr>
          <w:u w:val="single"/>
        </w:rPr>
        <w:t>Définir la paire différentielle :</w:t>
      </w:r>
    </w:p>
    <w:p w:rsidR="000423DE" w:rsidRDefault="000423DE">
      <w:r w:rsidRPr="000423DE">
        <w:rPr>
          <w:position w:val="-10"/>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6.3pt" o:ole="">
            <v:imagedata r:id="rId7" o:title=""/>
          </v:shape>
          <o:OLEObject Type="Embed" ProgID="Equation.DSMT4" ShapeID="_x0000_i1025" DrawAspect="Content" ObjectID="_1461702340" r:id="rId8"/>
        </w:object>
      </w:r>
      <w:r>
        <w:t xml:space="preserve"> </w:t>
      </w:r>
    </w:p>
    <w:p w:rsidR="000423DE" w:rsidRDefault="000423DE">
      <w:r>
        <w:t xml:space="preserve">Sachant que </w:t>
      </w:r>
      <w:r w:rsidRPr="000423DE">
        <w:rPr>
          <w:position w:val="-54"/>
        </w:rPr>
        <w:object w:dxaOrig="4700" w:dyaOrig="920">
          <v:shape id="_x0000_i1026" type="#_x0000_t75" style="width:235pt;height:46.2pt" o:ole="">
            <v:imagedata r:id="rId9" o:title=""/>
          </v:shape>
          <o:OLEObject Type="Embed" ProgID="Equation.DSMT4" ShapeID="_x0000_i1026" DrawAspect="Content" ObjectID="_1461702341" r:id="rId10"/>
        </w:object>
      </w:r>
      <w:r>
        <w:t xml:space="preserve"> </w:t>
      </w:r>
    </w:p>
    <w:p w:rsidR="000423DE" w:rsidRDefault="000423DE">
      <w:r>
        <w:t>Si on souhaite avoir Ad = 600</w:t>
      </w:r>
    </w:p>
    <w:p w:rsidR="000423DE" w:rsidRDefault="000423DE">
      <w:r>
        <w:t xml:space="preserve">Il vient :  </w:t>
      </w:r>
      <w:r w:rsidRPr="000423DE">
        <w:rPr>
          <w:position w:val="-14"/>
        </w:rPr>
        <w:object w:dxaOrig="4180" w:dyaOrig="400">
          <v:shape id="_x0000_i1027" type="#_x0000_t75" style="width:209.2pt;height:19.7pt" o:ole="">
            <v:imagedata r:id="rId11" o:title=""/>
          </v:shape>
          <o:OLEObject Type="Embed" ProgID="Equation.DSMT4" ShapeID="_x0000_i1027" DrawAspect="Content" ObjectID="_1461702342" r:id="rId12"/>
        </w:object>
      </w:r>
      <w:r>
        <w:t xml:space="preserve"> </w:t>
      </w:r>
    </w:p>
    <w:p w:rsidR="000423DE" w:rsidRDefault="001B1E91">
      <w:r>
        <w:t xml:space="preserve">Comme </w:t>
      </w:r>
      <w:r w:rsidRPr="001B1E91">
        <w:rPr>
          <w:position w:val="-30"/>
        </w:rPr>
        <w:object w:dxaOrig="5660" w:dyaOrig="760">
          <v:shape id="_x0000_i1028" type="#_x0000_t75" style="width:283.25pt;height:38.05pt" o:ole="">
            <v:imagedata r:id="rId13" o:title=""/>
          </v:shape>
          <o:OLEObject Type="Embed" ProgID="Equation.DSMT4" ShapeID="_x0000_i1028" DrawAspect="Content" ObjectID="_1461702343" r:id="rId14"/>
        </w:object>
      </w:r>
      <w:r>
        <w:t xml:space="preserve"> </w:t>
      </w:r>
    </w:p>
    <w:p w:rsidR="001B1E91" w:rsidRDefault="001B1E91">
      <w:r>
        <w:t xml:space="preserve">Soit </w:t>
      </w:r>
      <w:r w:rsidRPr="001B1E91">
        <w:rPr>
          <w:position w:val="-28"/>
        </w:rPr>
        <w:object w:dxaOrig="2000" w:dyaOrig="680">
          <v:shape id="_x0000_i1029" type="#_x0000_t75" style="width:99.85pt;height:33.95pt" o:ole="">
            <v:imagedata r:id="rId15" o:title=""/>
          </v:shape>
          <o:OLEObject Type="Embed" ProgID="Equation.DSMT4" ShapeID="_x0000_i1029" DrawAspect="Content" ObjectID="_1461702344" r:id="rId16"/>
        </w:object>
      </w:r>
      <w:r>
        <w:t xml:space="preserve"> </w:t>
      </w:r>
    </w:p>
    <w:p w:rsidR="004A6680" w:rsidRPr="004A6680" w:rsidRDefault="004A6680" w:rsidP="001B1E91">
      <w:r>
        <w:lastRenderedPageBreak/>
        <w:t xml:space="preserve">On fixe arbitrairement les géométries de tous les transistors à la valeur 45, excepté M5-M6 et M13. </w:t>
      </w:r>
    </w:p>
    <w:p w:rsidR="001B1E91" w:rsidRDefault="001B1E91" w:rsidP="001B1E91">
      <w:pPr>
        <w:rPr>
          <w:u w:val="single"/>
        </w:rPr>
      </w:pPr>
      <w:r w:rsidRPr="001B1E91">
        <w:rPr>
          <w:u w:val="single"/>
        </w:rPr>
        <w:t xml:space="preserve">Définir la </w:t>
      </w:r>
      <w:r>
        <w:rPr>
          <w:u w:val="single"/>
        </w:rPr>
        <w:t>source de courant</w:t>
      </w:r>
      <w:r w:rsidRPr="001B1E91">
        <w:rPr>
          <w:u w:val="single"/>
        </w:rPr>
        <w:t> :</w:t>
      </w:r>
    </w:p>
    <w:p w:rsidR="0051593E" w:rsidRDefault="006A3149" w:rsidP="001B1E91">
      <w:pPr>
        <w:rPr>
          <w:u w:val="single"/>
        </w:rPr>
      </w:pPr>
      <w:r w:rsidRPr="00D3611D">
        <w:rPr>
          <w:position w:val="-24"/>
        </w:rPr>
        <w:object w:dxaOrig="4459" w:dyaOrig="620">
          <v:shape id="_x0000_i1030" type="#_x0000_t75" style="width:222.8pt;height:31.25pt" o:ole="">
            <v:imagedata r:id="rId17" o:title=""/>
          </v:shape>
          <o:OLEObject Type="Embed" ProgID="Equation.DSMT4" ShapeID="_x0000_i1030" DrawAspect="Content" ObjectID="_1461702345" r:id="rId18"/>
        </w:object>
      </w:r>
      <w:r w:rsidR="0051593E">
        <w:rPr>
          <w:u w:val="single"/>
        </w:rPr>
        <w:t xml:space="preserve"> </w:t>
      </w:r>
    </w:p>
    <w:p w:rsidR="004215F3" w:rsidRDefault="004215F3" w:rsidP="001B1E91">
      <w:r w:rsidRPr="004215F3">
        <w:rPr>
          <w:position w:val="-6"/>
        </w:rPr>
        <w:object w:dxaOrig="2320" w:dyaOrig="279">
          <v:shape id="_x0000_i1032" type="#_x0000_t75" style="width:116.15pt;height:14.25pt" o:ole="">
            <v:imagedata r:id="rId19" o:title=""/>
          </v:shape>
          <o:OLEObject Type="Embed" ProgID="Equation.DSMT4" ShapeID="_x0000_i1032" DrawAspect="Content" ObjectID="_1461702346" r:id="rId20"/>
        </w:object>
      </w:r>
      <w:r>
        <w:t xml:space="preserve"> </w:t>
      </w:r>
    </w:p>
    <w:p w:rsidR="00D3611D" w:rsidRDefault="00D3611D" w:rsidP="001B1E91">
      <w:pPr>
        <w:rPr>
          <w:u w:val="single"/>
        </w:rPr>
      </w:pPr>
      <w:r w:rsidRPr="00D3611D">
        <w:rPr>
          <w:position w:val="-24"/>
        </w:rPr>
        <w:object w:dxaOrig="4599" w:dyaOrig="620">
          <v:shape id="_x0000_i1031" type="#_x0000_t75" style="width:230.25pt;height:31.25pt" o:ole="">
            <v:imagedata r:id="rId21" o:title=""/>
          </v:shape>
          <o:OLEObject Type="Embed" ProgID="Equation.DSMT4" ShapeID="_x0000_i1031" DrawAspect="Content" ObjectID="_1461702347" r:id="rId22"/>
        </w:object>
      </w:r>
      <w:r>
        <w:rPr>
          <w:u w:val="single"/>
        </w:rPr>
        <w:t xml:space="preserve"> </w:t>
      </w:r>
    </w:p>
    <w:p w:rsidR="004215F3" w:rsidRDefault="00DC02DC" w:rsidP="001B1E91">
      <w:pPr>
        <w:rPr>
          <w:u w:val="single"/>
        </w:rPr>
      </w:pPr>
      <w:r w:rsidRPr="00DC02DC">
        <w:rPr>
          <w:position w:val="-28"/>
        </w:rPr>
        <w:object w:dxaOrig="4400" w:dyaOrig="680">
          <v:shape id="_x0000_i1033" type="#_x0000_t75" style="width:220.1pt;height:33.95pt" o:ole="">
            <v:imagedata r:id="rId23" o:title=""/>
          </v:shape>
          <o:OLEObject Type="Embed" ProgID="Equation.DSMT4" ShapeID="_x0000_i1033" DrawAspect="Content" ObjectID="_1461702348" r:id="rId24"/>
        </w:object>
      </w:r>
      <w:r>
        <w:rPr>
          <w:u w:val="single"/>
        </w:rPr>
        <w:t xml:space="preserve"> </w:t>
      </w:r>
    </w:p>
    <w:p w:rsidR="00DC02DC" w:rsidRDefault="00AE1DF4" w:rsidP="001B1E91">
      <w:pPr>
        <w:rPr>
          <w:u w:val="single"/>
        </w:rPr>
      </w:pPr>
      <w:r w:rsidRPr="00AE1DF4">
        <w:rPr>
          <w:position w:val="-28"/>
        </w:rPr>
        <w:object w:dxaOrig="2160" w:dyaOrig="680">
          <v:shape id="_x0000_i1034" type="#_x0000_t75" style="width:108pt;height:33.95pt" o:ole="">
            <v:imagedata r:id="rId25" o:title=""/>
          </v:shape>
          <o:OLEObject Type="Embed" ProgID="Equation.DSMT4" ShapeID="_x0000_i1034" DrawAspect="Content" ObjectID="_1461702349" r:id="rId26"/>
        </w:object>
      </w:r>
      <w:r>
        <w:rPr>
          <w:u w:val="single"/>
        </w:rPr>
        <w:t xml:space="preserve"> </w:t>
      </w:r>
    </w:p>
    <w:p w:rsidR="00AE1DF4" w:rsidRDefault="00AE1DF4" w:rsidP="00AE1DF4">
      <w:pPr>
        <w:rPr>
          <w:u w:val="single"/>
        </w:rPr>
      </w:pPr>
      <w:r w:rsidRPr="001B1E91">
        <w:rPr>
          <w:u w:val="single"/>
        </w:rPr>
        <w:t xml:space="preserve">Définir </w:t>
      </w:r>
      <w:proofErr w:type="gramStart"/>
      <w:r w:rsidRPr="001B1E91">
        <w:rPr>
          <w:u w:val="single"/>
        </w:rPr>
        <w:t>la</w:t>
      </w:r>
      <w:proofErr w:type="gramEnd"/>
      <w:r w:rsidRPr="001B1E91">
        <w:rPr>
          <w:u w:val="single"/>
        </w:rPr>
        <w:t xml:space="preserve"> </w:t>
      </w:r>
      <w:r>
        <w:rPr>
          <w:u w:val="single"/>
        </w:rPr>
        <w:t>s</w:t>
      </w:r>
      <w:r>
        <w:rPr>
          <w:u w:val="single"/>
        </w:rPr>
        <w:t>econd étage</w:t>
      </w:r>
      <w:r w:rsidRPr="001B1E91">
        <w:rPr>
          <w:u w:val="single"/>
        </w:rPr>
        <w:t> :</w:t>
      </w:r>
    </w:p>
    <w:p w:rsidR="00F924C7" w:rsidRDefault="00F924C7" w:rsidP="00AE1DF4">
      <w:pPr>
        <w:rPr>
          <w:rStyle w:val="hps"/>
        </w:rPr>
      </w:pPr>
      <w:r>
        <w:rPr>
          <w:rStyle w:val="hps"/>
        </w:rPr>
        <w:t>La tension</w:t>
      </w:r>
      <w:r>
        <w:t xml:space="preserve"> </w:t>
      </w:r>
      <w:r>
        <w:rPr>
          <w:rStyle w:val="hps"/>
        </w:rPr>
        <w:t>source-</w:t>
      </w:r>
      <w:r>
        <w:t xml:space="preserve">grille </w:t>
      </w:r>
      <w:r>
        <w:rPr>
          <w:rStyle w:val="hps"/>
        </w:rPr>
        <w:t>appliquée à la</w:t>
      </w:r>
      <w:r>
        <w:t xml:space="preserve"> </w:t>
      </w:r>
      <w:r>
        <w:t>s</w:t>
      </w:r>
      <w:r>
        <w:rPr>
          <w:rStyle w:val="hps"/>
        </w:rPr>
        <w:t>ource</w:t>
      </w:r>
      <w:r>
        <w:rPr>
          <w:rStyle w:val="hps"/>
        </w:rPr>
        <w:t xml:space="preserve"> commune</w:t>
      </w:r>
      <w:r>
        <w:t xml:space="preserve"> </w:t>
      </w:r>
      <w:r>
        <w:rPr>
          <w:rStyle w:val="hps"/>
        </w:rPr>
        <w:t>M13</w:t>
      </w:r>
      <w:r>
        <w:t xml:space="preserve"> </w:t>
      </w:r>
      <w:r>
        <w:rPr>
          <w:rStyle w:val="hps"/>
        </w:rPr>
        <w:t>est égale à la</w:t>
      </w:r>
      <w:r>
        <w:t xml:space="preserve"> </w:t>
      </w:r>
      <w:r>
        <w:rPr>
          <w:rStyle w:val="hps"/>
        </w:rPr>
        <w:t>tension source-</w:t>
      </w:r>
      <w:r>
        <w:t xml:space="preserve">à-drain </w:t>
      </w:r>
      <w:r w:rsidR="00CD2850">
        <w:t xml:space="preserve">de </w:t>
      </w:r>
      <w:r>
        <w:t xml:space="preserve"> </w:t>
      </w:r>
      <w:r>
        <w:rPr>
          <w:rStyle w:val="hps"/>
        </w:rPr>
        <w:t>M10</w:t>
      </w:r>
      <w:r>
        <w:t xml:space="preserve"> </w:t>
      </w:r>
      <w:r>
        <w:rPr>
          <w:rStyle w:val="hps"/>
        </w:rPr>
        <w:t>qui est le même</w:t>
      </w:r>
      <w:r>
        <w:t xml:space="preserve"> </w:t>
      </w:r>
      <w:r>
        <w:rPr>
          <w:rStyle w:val="hps"/>
        </w:rPr>
        <w:t>que la tension</w:t>
      </w:r>
      <w:r>
        <w:t xml:space="preserve"> </w:t>
      </w:r>
      <w:r>
        <w:rPr>
          <w:rStyle w:val="hps"/>
        </w:rPr>
        <w:t>source-</w:t>
      </w:r>
      <w:r>
        <w:t xml:space="preserve">grille du </w:t>
      </w:r>
      <w:r>
        <w:rPr>
          <w:rStyle w:val="hps"/>
        </w:rPr>
        <w:t>M9</w:t>
      </w:r>
      <w:r>
        <w:t xml:space="preserve"> </w:t>
      </w:r>
      <w:r w:rsidR="00CD2850">
        <w:t>si la paire différentielle est à l’équilibre.</w:t>
      </w:r>
      <w:r>
        <w:rPr>
          <w:rStyle w:val="hps"/>
        </w:rPr>
        <w:t xml:space="preserve"> </w:t>
      </w:r>
    </w:p>
    <w:p w:rsidR="00CD2850" w:rsidRDefault="004A6680" w:rsidP="00AE1DF4">
      <w:pPr>
        <w:rPr>
          <w:rStyle w:val="hps"/>
        </w:rPr>
      </w:pPr>
      <w:r w:rsidRPr="004A6680">
        <w:rPr>
          <w:rStyle w:val="hps"/>
          <w:position w:val="-24"/>
        </w:rPr>
        <w:object w:dxaOrig="4080" w:dyaOrig="620">
          <v:shape id="_x0000_i1035" type="#_x0000_t75" style="width:203.75pt;height:31.25pt" o:ole="">
            <v:imagedata r:id="rId27" o:title=""/>
          </v:shape>
          <o:OLEObject Type="Embed" ProgID="Equation.DSMT4" ShapeID="_x0000_i1035" DrawAspect="Content" ObjectID="_1461702350" r:id="rId28"/>
        </w:object>
      </w:r>
      <w:r>
        <w:rPr>
          <w:rStyle w:val="hps"/>
        </w:rPr>
        <w:t xml:space="preserve"> </w:t>
      </w:r>
    </w:p>
    <w:p w:rsidR="0017778C" w:rsidRDefault="0017778C" w:rsidP="00AE1DF4">
      <w:pPr>
        <w:rPr>
          <w:rStyle w:val="hps"/>
        </w:rPr>
      </w:pPr>
      <w:r>
        <w:rPr>
          <w:rStyle w:val="hps"/>
        </w:rPr>
        <w:t xml:space="preserve">Comme </w:t>
      </w:r>
      <w:r w:rsidRPr="0017778C">
        <w:rPr>
          <w:rStyle w:val="hps"/>
          <w:position w:val="-6"/>
        </w:rPr>
        <w:object w:dxaOrig="2439" w:dyaOrig="279">
          <v:shape id="_x0000_i1036" type="#_x0000_t75" style="width:122.25pt;height:14.25pt" o:ole="">
            <v:imagedata r:id="rId29" o:title=""/>
          </v:shape>
          <o:OLEObject Type="Embed" ProgID="Equation.DSMT4" ShapeID="_x0000_i1036" DrawAspect="Content" ObjectID="_1461702351" r:id="rId30"/>
        </w:object>
      </w:r>
      <w:r>
        <w:rPr>
          <w:rStyle w:val="hps"/>
        </w:rPr>
        <w:t xml:space="preserve"> </w:t>
      </w:r>
    </w:p>
    <w:p w:rsidR="0017778C" w:rsidRDefault="0017778C" w:rsidP="00AE1DF4">
      <w:pPr>
        <w:rPr>
          <w:rStyle w:val="hps"/>
        </w:rPr>
      </w:pPr>
      <w:r w:rsidRPr="0017778C">
        <w:rPr>
          <w:rStyle w:val="hps"/>
          <w:position w:val="-10"/>
        </w:rPr>
        <w:object w:dxaOrig="2060" w:dyaOrig="320">
          <v:shape id="_x0000_i1037" type="#_x0000_t75" style="width:103.25pt;height:16.3pt" o:ole="">
            <v:imagedata r:id="rId31" o:title=""/>
          </v:shape>
          <o:OLEObject Type="Embed" ProgID="Equation.DSMT4" ShapeID="_x0000_i1037" DrawAspect="Content" ObjectID="_1461702352" r:id="rId32"/>
        </w:object>
      </w:r>
      <w:r>
        <w:rPr>
          <w:rStyle w:val="hps"/>
        </w:rPr>
        <w:t xml:space="preserve"> </w:t>
      </w:r>
      <w:proofErr w:type="gramStart"/>
      <w:r>
        <w:rPr>
          <w:rStyle w:val="hps"/>
        </w:rPr>
        <w:t>car</w:t>
      </w:r>
      <w:proofErr w:type="gramEnd"/>
      <w:r>
        <w:rPr>
          <w:rStyle w:val="hps"/>
        </w:rPr>
        <w:t xml:space="preserve"> nous avons une source de courant matché.</w:t>
      </w:r>
    </w:p>
    <w:p w:rsidR="0017778C" w:rsidRDefault="00355B02" w:rsidP="00AE1DF4">
      <w:pPr>
        <w:rPr>
          <w:rStyle w:val="hps"/>
        </w:rPr>
      </w:pPr>
      <w:r w:rsidRPr="00355B02">
        <w:rPr>
          <w:rStyle w:val="hps"/>
          <w:position w:val="-60"/>
        </w:rPr>
        <w:object w:dxaOrig="3240" w:dyaOrig="1320">
          <v:shape id="_x0000_i1038" type="#_x0000_t75" style="width:162.35pt;height:65.9pt" o:ole="">
            <v:imagedata r:id="rId33" o:title=""/>
          </v:shape>
          <o:OLEObject Type="Embed" ProgID="Equation.DSMT4" ShapeID="_x0000_i1038" DrawAspect="Content" ObjectID="_1461702353" r:id="rId34"/>
        </w:object>
      </w:r>
      <w:r>
        <w:rPr>
          <w:rStyle w:val="hps"/>
        </w:rPr>
        <w:t xml:space="preserve"> </w:t>
      </w:r>
    </w:p>
    <w:p w:rsidR="00355B02" w:rsidRDefault="007C2520" w:rsidP="00AE1DF4">
      <w:pPr>
        <w:rPr>
          <w:rStyle w:val="hps"/>
        </w:rPr>
      </w:pPr>
      <w:r>
        <w:rPr>
          <w:rStyle w:val="hps"/>
        </w:rPr>
        <w:t>O</w:t>
      </w:r>
      <w:r w:rsidR="00355B02">
        <w:rPr>
          <w:rStyle w:val="hps"/>
        </w:rPr>
        <w:t xml:space="preserve">n choisit : </w:t>
      </w:r>
      <w:r>
        <w:rPr>
          <w:rStyle w:val="hps"/>
        </w:rPr>
        <w:t xml:space="preserve"> </w:t>
      </w:r>
      <w:r w:rsidRPr="007C2520">
        <w:rPr>
          <w:rStyle w:val="hps"/>
          <w:position w:val="-28"/>
        </w:rPr>
        <w:object w:dxaOrig="1240" w:dyaOrig="680">
          <v:shape id="_x0000_i1039" type="#_x0000_t75" style="width:61.8pt;height:33.95pt" o:ole="">
            <v:imagedata r:id="rId35" o:title=""/>
          </v:shape>
          <o:OLEObject Type="Embed" ProgID="Equation.DSMT4" ShapeID="_x0000_i1039" DrawAspect="Content" ObjectID="_1461702354" r:id="rId36"/>
        </w:object>
      </w:r>
    </w:p>
    <w:p w:rsidR="00546A56" w:rsidRDefault="007C2520" w:rsidP="00AE1DF4">
      <w:pPr>
        <w:rPr>
          <w:rStyle w:val="hps"/>
        </w:rPr>
      </w:pPr>
      <w:r>
        <w:rPr>
          <w:rStyle w:val="hps"/>
        </w:rPr>
        <w:t>Le gain du second étage vaut :</w:t>
      </w:r>
      <w:r w:rsidR="00546A56">
        <w:rPr>
          <w:rStyle w:val="hps"/>
        </w:rPr>
        <w:t xml:space="preserve">  </w:t>
      </w:r>
      <w:r w:rsidR="00546A56" w:rsidRPr="00546A56">
        <w:rPr>
          <w:rStyle w:val="hps"/>
          <w:position w:val="-14"/>
        </w:rPr>
        <w:object w:dxaOrig="2740" w:dyaOrig="400">
          <v:shape id="_x0000_i1040" type="#_x0000_t75" style="width:137.2pt;height:19.7pt" o:ole="">
            <v:imagedata r:id="rId37" o:title=""/>
          </v:shape>
          <o:OLEObject Type="Embed" ProgID="Equation.DSMT4" ShapeID="_x0000_i1040" DrawAspect="Content" ObjectID="_1461702355" r:id="rId38"/>
        </w:object>
      </w:r>
      <w:r w:rsidR="00546A56">
        <w:rPr>
          <w:rStyle w:val="hps"/>
        </w:rPr>
        <w:t xml:space="preserve"> </w:t>
      </w:r>
    </w:p>
    <w:p w:rsidR="00546A56" w:rsidRDefault="00546A56" w:rsidP="00AE1DF4">
      <w:r w:rsidRPr="001B1E91">
        <w:rPr>
          <w:position w:val="-30"/>
        </w:rPr>
        <w:object w:dxaOrig="6820" w:dyaOrig="760">
          <v:shape id="_x0000_i1041" type="#_x0000_t75" style="width:341pt;height:38.05pt" o:ole="">
            <v:imagedata r:id="rId39" o:title=""/>
          </v:shape>
          <o:OLEObject Type="Embed" ProgID="Equation.DSMT4" ShapeID="_x0000_i1041" DrawAspect="Content" ObjectID="_1461702356" r:id="rId40"/>
        </w:object>
      </w:r>
    </w:p>
    <w:p w:rsidR="00546A56" w:rsidRDefault="00546A56" w:rsidP="00AE1DF4">
      <w:r>
        <w:t>Puis</w:t>
      </w:r>
    </w:p>
    <w:p w:rsidR="00546A56" w:rsidRDefault="006479F6" w:rsidP="00AE1DF4">
      <w:pPr>
        <w:rPr>
          <w:rStyle w:val="hps"/>
        </w:rPr>
      </w:pPr>
      <w:r w:rsidRPr="006479F6">
        <w:rPr>
          <w:position w:val="-24"/>
        </w:rPr>
        <w:object w:dxaOrig="4220" w:dyaOrig="620">
          <v:shape id="_x0000_i1042" type="#_x0000_t75" style="width:211.25pt;height:31.25pt" o:ole="">
            <v:imagedata r:id="rId41" o:title=""/>
          </v:shape>
          <o:OLEObject Type="Embed" ProgID="Equation.DSMT4" ShapeID="_x0000_i1042" DrawAspect="Content" ObjectID="_1461702357" r:id="rId42"/>
        </w:object>
      </w:r>
      <w:r>
        <w:t xml:space="preserve"> </w:t>
      </w:r>
    </w:p>
    <w:p w:rsidR="007C2520" w:rsidRDefault="00FC63B1" w:rsidP="00AE1DF4">
      <w:pPr>
        <w:rPr>
          <w:rStyle w:val="hps"/>
        </w:rPr>
      </w:pPr>
      <w:r w:rsidRPr="00FC63B1">
        <w:rPr>
          <w:rStyle w:val="hps"/>
          <w:position w:val="-14"/>
        </w:rPr>
        <w:object w:dxaOrig="3360" w:dyaOrig="400">
          <v:shape id="_x0000_i1043" type="#_x0000_t75" style="width:167.75pt;height:19.7pt" o:ole="">
            <v:imagedata r:id="rId43" o:title=""/>
          </v:shape>
          <o:OLEObject Type="Embed" ProgID="Equation.DSMT4" ShapeID="_x0000_i1043" DrawAspect="Content" ObjectID="_1461702358" r:id="rId44"/>
        </w:object>
      </w:r>
      <w:r>
        <w:rPr>
          <w:rStyle w:val="hps"/>
        </w:rPr>
        <w:t xml:space="preserve"> </w:t>
      </w:r>
    </w:p>
    <w:p w:rsidR="00FC63B1" w:rsidRDefault="00FC63B1" w:rsidP="00AE1DF4">
      <w:pPr>
        <w:rPr>
          <w:u w:val="single"/>
        </w:rPr>
      </w:pPr>
      <w:r w:rsidRPr="00FC63B1">
        <w:rPr>
          <w:position w:val="-24"/>
        </w:rPr>
        <w:object w:dxaOrig="4880" w:dyaOrig="620">
          <v:shape id="_x0000_i1044" type="#_x0000_t75" style="width:243.85pt;height:31.25pt" o:ole="">
            <v:imagedata r:id="rId45" o:title=""/>
          </v:shape>
          <o:OLEObject Type="Embed" ProgID="Equation.DSMT4" ShapeID="_x0000_i1044" DrawAspect="Content" ObjectID="_1461702359" r:id="rId46"/>
        </w:object>
      </w:r>
      <w:r>
        <w:rPr>
          <w:u w:val="single"/>
        </w:rPr>
        <w:t xml:space="preserve"> </w:t>
      </w:r>
    </w:p>
    <w:p w:rsidR="00FC63B1" w:rsidRDefault="00FC63B1" w:rsidP="00AE1DF4">
      <w:r w:rsidRPr="001B1E91">
        <w:rPr>
          <w:position w:val="-30"/>
        </w:rPr>
        <w:object w:dxaOrig="6820" w:dyaOrig="760">
          <v:shape id="_x0000_i1045" type="#_x0000_t75" style="width:341pt;height:38.05pt" o:ole="">
            <v:imagedata r:id="rId47" o:title=""/>
          </v:shape>
          <o:OLEObject Type="Embed" ProgID="Equation.DSMT4" ShapeID="_x0000_i1045" DrawAspect="Content" ObjectID="_1461702360" r:id="rId48"/>
        </w:object>
      </w:r>
    </w:p>
    <w:p w:rsidR="00FC63B1" w:rsidRDefault="00FC63B1" w:rsidP="00AE1DF4">
      <w:pPr>
        <w:rPr>
          <w:rStyle w:val="hps"/>
        </w:rPr>
      </w:pPr>
      <w:r w:rsidRPr="00FC63B1">
        <w:rPr>
          <w:rStyle w:val="hps"/>
          <w:position w:val="-14"/>
        </w:rPr>
        <w:object w:dxaOrig="8280" w:dyaOrig="400">
          <v:shape id="_x0000_i1046" type="#_x0000_t75" style="width:414.35pt;height:19.7pt" o:ole="">
            <v:imagedata r:id="rId49" o:title=""/>
          </v:shape>
          <o:OLEObject Type="Embed" ProgID="Equation.DSMT4" ShapeID="_x0000_i1046" DrawAspect="Content" ObjectID="_1461702361" r:id="rId50"/>
        </w:object>
      </w:r>
    </w:p>
    <w:p w:rsidR="00FC63B1" w:rsidRDefault="00FC63B1" w:rsidP="00AE1DF4">
      <w:pPr>
        <w:rPr>
          <w:rStyle w:val="hps"/>
        </w:rPr>
      </w:pPr>
      <w:r w:rsidRPr="00546A56">
        <w:rPr>
          <w:rStyle w:val="hps"/>
          <w:position w:val="-14"/>
        </w:rPr>
        <w:object w:dxaOrig="6160" w:dyaOrig="400">
          <v:shape id="_x0000_i1047" type="#_x0000_t75" style="width:307.7pt;height:19.7pt" o:ole="">
            <v:imagedata r:id="rId51" o:title=""/>
          </v:shape>
          <o:OLEObject Type="Embed" ProgID="Equation.DSMT4" ShapeID="_x0000_i1047" DrawAspect="Content" ObjectID="_1461702362" r:id="rId52"/>
        </w:object>
      </w:r>
    </w:p>
    <w:p w:rsidR="00FC63B1" w:rsidRDefault="00FC63B1" w:rsidP="00AE1DF4">
      <w:pPr>
        <w:rPr>
          <w:u w:val="single"/>
        </w:rPr>
      </w:pPr>
      <w:r w:rsidRPr="00FC63B1">
        <w:rPr>
          <w:rStyle w:val="hps"/>
          <w:position w:val="-14"/>
        </w:rPr>
        <w:object w:dxaOrig="3900" w:dyaOrig="400">
          <v:shape id="_x0000_i1048" type="#_x0000_t75" style="width:194.95pt;height:19.7pt" o:ole="">
            <v:imagedata r:id="rId53" o:title=""/>
          </v:shape>
          <o:OLEObject Type="Embed" ProgID="Equation.DSMT4" ShapeID="_x0000_i1048" DrawAspect="Content" ObjectID="_1461702363" r:id="rId54"/>
        </w:object>
      </w:r>
      <w:r>
        <w:rPr>
          <w:rStyle w:val="hps"/>
        </w:rPr>
        <w:t xml:space="preserve"> </w:t>
      </w:r>
    </w:p>
    <w:p w:rsidR="00AE1DF4" w:rsidRPr="00DC02DC" w:rsidRDefault="00AE1DF4" w:rsidP="001B1E91"/>
    <w:p w:rsidR="001B1E91" w:rsidRDefault="00E02B7A">
      <w:hyperlink r:id="rId55" w:history="1">
        <w:r w:rsidRPr="00F07FC2">
          <w:rPr>
            <w:rStyle w:val="Lienhypertexte"/>
          </w:rPr>
          <w:t>http://www.mhhe.com/engcs/electrical/neamen01/etext/ch05.pdf</w:t>
        </w:r>
      </w:hyperlink>
    </w:p>
    <w:p w:rsidR="00E02B7A" w:rsidRDefault="00E02B7A">
      <w:r>
        <w:rPr>
          <w:noProof/>
          <w:lang w:eastAsia="fr-FR"/>
        </w:rPr>
        <w:drawing>
          <wp:inline distT="0" distB="0" distL="0" distR="0" wp14:anchorId="46987C6E" wp14:editId="289AFA54">
            <wp:extent cx="5760720" cy="329744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760720" cy="3297440"/>
                    </a:xfrm>
                    <a:prstGeom prst="rect">
                      <a:avLst/>
                    </a:prstGeom>
                  </pic:spPr>
                </pic:pic>
              </a:graphicData>
            </a:graphic>
          </wp:inline>
        </w:drawing>
      </w:r>
    </w:p>
    <w:p w:rsidR="00E02B7A" w:rsidRDefault="00E02B7A"/>
    <w:p w:rsidR="00E02B7A" w:rsidRDefault="00E02B7A">
      <w:r>
        <w:rPr>
          <w:noProof/>
          <w:lang w:eastAsia="fr-FR"/>
        </w:rPr>
        <w:drawing>
          <wp:inline distT="0" distB="0" distL="0" distR="0" wp14:anchorId="47E61670" wp14:editId="530A8A06">
            <wp:extent cx="5760720" cy="1580125"/>
            <wp:effectExtent l="0" t="0" r="0" b="127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760720" cy="1580125"/>
                    </a:xfrm>
                    <a:prstGeom prst="rect">
                      <a:avLst/>
                    </a:prstGeom>
                  </pic:spPr>
                </pic:pic>
              </a:graphicData>
            </a:graphic>
          </wp:inline>
        </w:drawing>
      </w:r>
    </w:p>
    <w:p w:rsidR="00E02B7A" w:rsidRDefault="00E02B7A">
      <w:r>
        <w:rPr>
          <w:noProof/>
          <w:lang w:eastAsia="fr-FR"/>
        </w:rPr>
        <w:lastRenderedPageBreak/>
        <w:drawing>
          <wp:inline distT="0" distB="0" distL="0" distR="0" wp14:anchorId="0B7DDF90" wp14:editId="15C4849B">
            <wp:extent cx="5760720" cy="5010467"/>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760720" cy="5010467"/>
                    </a:xfrm>
                    <a:prstGeom prst="rect">
                      <a:avLst/>
                    </a:prstGeom>
                  </pic:spPr>
                </pic:pic>
              </a:graphicData>
            </a:graphic>
          </wp:inline>
        </w:drawing>
      </w:r>
    </w:p>
    <w:p w:rsidR="00C71722" w:rsidRDefault="00C71722"/>
    <w:p w:rsidR="00C71722" w:rsidRDefault="00C71722"/>
    <w:p w:rsidR="00C71722" w:rsidRDefault="00C71722"/>
    <w:p w:rsidR="00C71722" w:rsidRDefault="00C71722">
      <w:r>
        <w:t>Convertisseur DCDC BUCK</w:t>
      </w:r>
    </w:p>
    <w:p w:rsidR="003723DE" w:rsidRDefault="003723DE">
      <w:r w:rsidRPr="003723DE">
        <w:rPr>
          <w:position w:val="-14"/>
        </w:rPr>
        <w:object w:dxaOrig="1900" w:dyaOrig="400">
          <v:shape id="_x0000_i1062" type="#_x0000_t75" style="width:95.1pt;height:19.7pt" o:ole="">
            <v:imagedata r:id="rId59" o:title=""/>
          </v:shape>
          <o:OLEObject Type="Embed" ProgID="Equation.DSMT4" ShapeID="_x0000_i1062" DrawAspect="Content" ObjectID="_1461702364" r:id="rId60"/>
        </w:object>
      </w:r>
      <w:r>
        <w:t xml:space="preserve"> </w:t>
      </w:r>
      <w:r w:rsidR="007B298D">
        <w:t xml:space="preserve">  </w:t>
      </w:r>
      <w:proofErr w:type="gramStart"/>
      <w:r w:rsidR="007B298D">
        <w:t>avec</w:t>
      </w:r>
      <w:proofErr w:type="gramEnd"/>
      <w:r w:rsidR="007B298D">
        <w:t xml:space="preserve"> ton = DT  et </w:t>
      </w:r>
      <w:proofErr w:type="spellStart"/>
      <w:r w:rsidR="007B298D">
        <w:t>toff</w:t>
      </w:r>
      <w:proofErr w:type="spellEnd"/>
      <w:r w:rsidR="007B298D">
        <w:t xml:space="preserve"> = (1-D).T</w:t>
      </w:r>
    </w:p>
    <w:p w:rsidR="00C71722" w:rsidRPr="00C71722" w:rsidRDefault="00C71722">
      <w:pPr>
        <w:rPr>
          <w:u w:val="single"/>
        </w:rPr>
      </w:pPr>
      <w:r w:rsidRPr="00C71722">
        <w:rPr>
          <w:u w:val="single"/>
        </w:rPr>
        <w:t>L’interrupteur est fermé pour t = DT</w:t>
      </w:r>
    </w:p>
    <w:p w:rsidR="00C71722" w:rsidRDefault="00C71722">
      <w:r>
        <w:t xml:space="preserve">La tension aux bornes de l’inductance vaut : </w:t>
      </w:r>
      <w:r w:rsidRPr="00C71722">
        <w:rPr>
          <w:position w:val="-6"/>
        </w:rPr>
        <w:object w:dxaOrig="1820" w:dyaOrig="279">
          <v:shape id="_x0000_i1049" type="#_x0000_t75" style="width:91pt;height:14.25pt" o:ole="">
            <v:imagedata r:id="rId61" o:title=""/>
          </v:shape>
          <o:OLEObject Type="Embed" ProgID="Equation.DSMT4" ShapeID="_x0000_i1049" DrawAspect="Content" ObjectID="_1461702365" r:id="rId62"/>
        </w:object>
      </w:r>
      <w:r>
        <w:t xml:space="preserve"> et </w:t>
      </w:r>
      <w:r w:rsidRPr="00C71722">
        <w:rPr>
          <w:position w:val="-6"/>
        </w:rPr>
        <w:object w:dxaOrig="1620" w:dyaOrig="279">
          <v:shape id="_x0000_i1052" type="#_x0000_t75" style="width:80.85pt;height:14.25pt" o:ole="">
            <v:imagedata r:id="rId63" o:title=""/>
          </v:shape>
          <o:OLEObject Type="Embed" ProgID="Equation.DSMT4" ShapeID="_x0000_i1052" DrawAspect="Content" ObjectID="_1461702366" r:id="rId64"/>
        </w:object>
      </w:r>
      <w:r>
        <w:t xml:space="preserve"> </w:t>
      </w:r>
    </w:p>
    <w:p w:rsidR="00C71722" w:rsidRDefault="00C71722">
      <w:r>
        <w:t xml:space="preserve">Sachant que </w:t>
      </w:r>
      <w:r w:rsidRPr="00C71722">
        <w:rPr>
          <w:position w:val="-24"/>
        </w:rPr>
        <w:object w:dxaOrig="1160" w:dyaOrig="620">
          <v:shape id="_x0000_i1050" type="#_x0000_t75" style="width:57.75pt;height:31.25pt" o:ole="">
            <v:imagedata r:id="rId65" o:title=""/>
          </v:shape>
          <o:OLEObject Type="Embed" ProgID="Equation.DSMT4" ShapeID="_x0000_i1050" DrawAspect="Content" ObjectID="_1461702367" r:id="rId66"/>
        </w:object>
      </w:r>
      <w:r>
        <w:t xml:space="preserve"> </w:t>
      </w:r>
    </w:p>
    <w:p w:rsidR="00C71722" w:rsidRDefault="00C71722">
      <w:r w:rsidRPr="00C71722">
        <w:rPr>
          <w:position w:val="-24"/>
        </w:rPr>
        <w:object w:dxaOrig="4380" w:dyaOrig="620">
          <v:shape id="_x0000_i1051" type="#_x0000_t75" style="width:218.7pt;height:31.25pt" o:ole="">
            <v:imagedata r:id="rId67" o:title=""/>
          </v:shape>
          <o:OLEObject Type="Embed" ProgID="Equation.DSMT4" ShapeID="_x0000_i1051" DrawAspect="Content" ObjectID="_1461702368" r:id="rId68"/>
        </w:object>
      </w:r>
      <w:r>
        <w:t xml:space="preserve"> </w:t>
      </w:r>
    </w:p>
    <w:p w:rsidR="00C71722" w:rsidRDefault="00C71722">
      <w:r>
        <w:t xml:space="preserve">Si l’interrupteur reste fermé </w:t>
      </w:r>
      <w:r w:rsidRPr="00C71722">
        <w:rPr>
          <w:position w:val="-6"/>
        </w:rPr>
        <w:object w:dxaOrig="1340" w:dyaOrig="279">
          <v:shape id="_x0000_i1053" type="#_x0000_t75" style="width:67.25pt;height:14.25pt" o:ole="">
            <v:imagedata r:id="rId69" o:title=""/>
          </v:shape>
          <o:OLEObject Type="Embed" ProgID="Equation.DSMT4" ShapeID="_x0000_i1053" DrawAspect="Content" ObjectID="_1461702369" r:id="rId70"/>
        </w:object>
      </w:r>
      <w:r>
        <w:t xml:space="preserve"> </w:t>
      </w:r>
    </w:p>
    <w:p w:rsidR="00C71722" w:rsidRDefault="00C71722" w:rsidP="00C71722">
      <w:pPr>
        <w:rPr>
          <w:u w:val="single"/>
        </w:rPr>
      </w:pPr>
    </w:p>
    <w:p w:rsidR="00C71722" w:rsidRPr="00C71722" w:rsidRDefault="00C71722" w:rsidP="00C71722">
      <w:pPr>
        <w:rPr>
          <w:u w:val="single"/>
        </w:rPr>
      </w:pPr>
      <w:r w:rsidRPr="00C71722">
        <w:rPr>
          <w:u w:val="single"/>
        </w:rPr>
        <w:t xml:space="preserve">L’interrupteur est </w:t>
      </w:r>
      <w:r>
        <w:rPr>
          <w:u w:val="single"/>
        </w:rPr>
        <w:t xml:space="preserve">ouvert </w:t>
      </w:r>
      <w:r w:rsidRPr="00C71722">
        <w:rPr>
          <w:u w:val="single"/>
        </w:rPr>
        <w:t xml:space="preserve">pour t = </w:t>
      </w:r>
      <w:r w:rsidR="00884676">
        <w:rPr>
          <w:u w:val="single"/>
        </w:rPr>
        <w:t>(1-D</w:t>
      </w:r>
      <w:proofErr w:type="gramStart"/>
      <w:r w:rsidR="00884676">
        <w:rPr>
          <w:u w:val="single"/>
        </w:rPr>
        <w:t>]T</w:t>
      </w:r>
      <w:proofErr w:type="gramEnd"/>
    </w:p>
    <w:p w:rsidR="002D6577" w:rsidRDefault="002D6577" w:rsidP="002D6577">
      <w:r>
        <w:t xml:space="preserve">La diode devient passante, </w:t>
      </w:r>
      <w:r>
        <w:t xml:space="preserve"> </w:t>
      </w:r>
      <w:r w:rsidRPr="00C71722">
        <w:rPr>
          <w:position w:val="-6"/>
        </w:rPr>
        <w:object w:dxaOrig="1340" w:dyaOrig="279">
          <v:shape id="_x0000_i1059" type="#_x0000_t75" style="width:67.25pt;height:14.25pt" o:ole="">
            <v:imagedata r:id="rId71" o:title=""/>
          </v:shape>
          <o:OLEObject Type="Embed" ProgID="Equation.DSMT4" ShapeID="_x0000_i1059" DrawAspect="Content" ObjectID="_1461702370" r:id="rId72"/>
        </w:object>
      </w:r>
      <w:r>
        <w:t xml:space="preserve"> et </w:t>
      </w:r>
      <w:r w:rsidRPr="00C71722">
        <w:rPr>
          <w:position w:val="-6"/>
        </w:rPr>
        <w:object w:dxaOrig="1620" w:dyaOrig="279">
          <v:shape id="_x0000_i1058" type="#_x0000_t75" style="width:80.85pt;height:14.25pt" o:ole="">
            <v:imagedata r:id="rId63" o:title=""/>
          </v:shape>
          <o:OLEObject Type="Embed" ProgID="Equation.DSMT4" ShapeID="_x0000_i1058" DrawAspect="Content" ObjectID="_1461702371" r:id="rId73"/>
        </w:object>
      </w:r>
      <w:r>
        <w:t xml:space="preserve"> </w:t>
      </w:r>
    </w:p>
    <w:p w:rsidR="002D6577" w:rsidRDefault="002D6577" w:rsidP="002D6577">
      <w:r>
        <w:t xml:space="preserve">Sachant que </w:t>
      </w:r>
      <w:r w:rsidRPr="00C71722">
        <w:rPr>
          <w:position w:val="-24"/>
        </w:rPr>
        <w:object w:dxaOrig="1160" w:dyaOrig="620">
          <v:shape id="_x0000_i1060" type="#_x0000_t75" style="width:57.75pt;height:31.25pt" o:ole="">
            <v:imagedata r:id="rId65" o:title=""/>
          </v:shape>
          <o:OLEObject Type="Embed" ProgID="Equation.DSMT4" ShapeID="_x0000_i1060" DrawAspect="Content" ObjectID="_1461702372" r:id="rId74"/>
        </w:object>
      </w:r>
      <w:r>
        <w:t xml:space="preserve"> </w:t>
      </w:r>
    </w:p>
    <w:p w:rsidR="00C71722" w:rsidRDefault="002D6577" w:rsidP="002D6577">
      <w:r w:rsidRPr="00C71722">
        <w:rPr>
          <w:position w:val="-24"/>
        </w:rPr>
        <w:object w:dxaOrig="3460" w:dyaOrig="620">
          <v:shape id="_x0000_i1054" type="#_x0000_t75" style="width:173.2pt;height:31.25pt" o:ole="">
            <v:imagedata r:id="rId75" o:title=""/>
          </v:shape>
          <o:OLEObject Type="Embed" ProgID="Equation.DSMT4" ShapeID="_x0000_i1054" DrawAspect="Content" ObjectID="_1461702373" r:id="rId76"/>
        </w:object>
      </w:r>
    </w:p>
    <w:p w:rsidR="002D6577" w:rsidRDefault="002D6577" w:rsidP="002D6577">
      <w:r>
        <w:t>On sait que la tension moyenne aux bornes d’une inductance est nulle, il vient :</w:t>
      </w:r>
    </w:p>
    <w:p w:rsidR="00320CF3" w:rsidRDefault="00320CF3" w:rsidP="002D6577">
      <w:r w:rsidRPr="00320CF3">
        <w:rPr>
          <w:position w:val="-14"/>
        </w:rPr>
        <w:object w:dxaOrig="4520" w:dyaOrig="400">
          <v:shape id="_x0000_i1055" type="#_x0000_t75" style="width:226.2pt;height:19.7pt" o:ole="">
            <v:imagedata r:id="rId77" o:title=""/>
          </v:shape>
          <o:OLEObject Type="Embed" ProgID="Equation.DSMT4" ShapeID="_x0000_i1055" DrawAspect="Content" ObjectID="_1461702374" r:id="rId78"/>
        </w:object>
      </w:r>
      <w:r>
        <w:t xml:space="preserve"> </w:t>
      </w:r>
    </w:p>
    <w:p w:rsidR="002D6577" w:rsidRDefault="00320CF3" w:rsidP="002D6577">
      <w:r w:rsidRPr="00320CF3">
        <w:rPr>
          <w:position w:val="-6"/>
        </w:rPr>
        <w:object w:dxaOrig="4200" w:dyaOrig="279">
          <v:shape id="_x0000_i1056" type="#_x0000_t75" style="width:209.9pt;height:14.25pt" o:ole="">
            <v:imagedata r:id="rId79" o:title=""/>
          </v:shape>
          <o:OLEObject Type="Embed" ProgID="Equation.DSMT4" ShapeID="_x0000_i1056" DrawAspect="Content" ObjectID="_1461702375" r:id="rId80"/>
        </w:object>
      </w:r>
    </w:p>
    <w:p w:rsidR="006C2308" w:rsidRDefault="00412F6B" w:rsidP="002D6577">
      <w:r w:rsidRPr="00320CF3">
        <w:rPr>
          <w:position w:val="-6"/>
        </w:rPr>
        <w:object w:dxaOrig="1660" w:dyaOrig="279">
          <v:shape id="_x0000_i1057" type="#_x0000_t75" style="width:82.85pt;height:14.25pt" o:ole="">
            <v:imagedata r:id="rId81" o:title=""/>
          </v:shape>
          <o:OLEObject Type="Embed" ProgID="Equation.DSMT4" ShapeID="_x0000_i1057" DrawAspect="Content" ObjectID="_1461702376" r:id="rId82"/>
        </w:object>
      </w:r>
    </w:p>
    <w:p w:rsidR="006C2308" w:rsidRDefault="00455E4A" w:rsidP="002D6577">
      <w:r>
        <w:rPr>
          <w:noProof/>
          <w:lang w:eastAsia="fr-FR"/>
        </w:rPr>
        <mc:AlternateContent>
          <mc:Choice Requires="wpg">
            <w:drawing>
              <wp:anchor distT="0" distB="0" distL="114300" distR="114300" simplePos="0" relativeHeight="251663360" behindDoc="0" locked="0" layoutInCell="1" allowOverlap="1" wp14:anchorId="4872A91E" wp14:editId="71CED051">
                <wp:simplePos x="0" y="0"/>
                <wp:positionH relativeFrom="column">
                  <wp:posOffset>-540767</wp:posOffset>
                </wp:positionH>
                <wp:positionV relativeFrom="paragraph">
                  <wp:posOffset>74385</wp:posOffset>
                </wp:positionV>
                <wp:extent cx="6081160" cy="2680810"/>
                <wp:effectExtent l="0" t="0" r="15240" b="5715"/>
                <wp:wrapNone/>
                <wp:docPr id="39" name="Groupe 39"/>
                <wp:cNvGraphicFramePr/>
                <a:graphic xmlns:a="http://schemas.openxmlformats.org/drawingml/2006/main">
                  <a:graphicData uri="http://schemas.microsoft.com/office/word/2010/wordprocessingGroup">
                    <wpg:wgp>
                      <wpg:cNvGrpSpPr/>
                      <wpg:grpSpPr>
                        <a:xfrm>
                          <a:off x="0" y="0"/>
                          <a:ext cx="6081160" cy="2680810"/>
                          <a:chOff x="0" y="0"/>
                          <a:chExt cx="6081160" cy="2680810"/>
                        </a:xfrm>
                      </wpg:grpSpPr>
                      <wpg:grpSp>
                        <wpg:cNvPr id="38" name="Groupe 38"/>
                        <wpg:cNvGrpSpPr/>
                        <wpg:grpSpPr>
                          <a:xfrm>
                            <a:off x="0" y="0"/>
                            <a:ext cx="6081160" cy="2424430"/>
                            <a:chOff x="0" y="0"/>
                            <a:chExt cx="6081160" cy="2424430"/>
                          </a:xfrm>
                        </wpg:grpSpPr>
                        <wpg:grpSp>
                          <wpg:cNvPr id="6" name="Groupe 1"/>
                          <wpg:cNvGrpSpPr/>
                          <wpg:grpSpPr>
                            <a:xfrm>
                              <a:off x="510493" y="0"/>
                              <a:ext cx="5570667" cy="2424430"/>
                              <a:chOff x="115791" y="369846"/>
                              <a:chExt cx="5572222" cy="2425742"/>
                            </a:xfrm>
                          </wpg:grpSpPr>
                          <pic:pic xmlns:pic="http://schemas.openxmlformats.org/drawingml/2006/picture">
                            <pic:nvPicPr>
                              <pic:cNvPr id="7" name="Image 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525587" y="1420813"/>
                                <a:ext cx="12827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8" name="Line 12"/>
                            <wps:cNvSpPr>
                              <a:spLocks noChangeShapeType="1"/>
                            </wps:cNvSpPr>
                            <wps:spPr bwMode="auto">
                              <a:xfrm>
                                <a:off x="863600" y="809625"/>
                                <a:ext cx="0"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9" name="Line 13"/>
                            <wps:cNvSpPr>
                              <a:spLocks noChangeShapeType="1"/>
                            </wps:cNvSpPr>
                            <wps:spPr bwMode="auto">
                              <a:xfrm flipH="1">
                                <a:off x="862012" y="2178050"/>
                                <a:ext cx="4791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0" name="Line 14"/>
                            <wps:cNvSpPr>
                              <a:spLocks noChangeShapeType="1"/>
                            </wps:cNvSpPr>
                            <wps:spPr bwMode="auto">
                              <a:xfrm flipV="1">
                                <a:off x="863600" y="954088"/>
                                <a:ext cx="828675"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1" name="Line 15"/>
                            <wps:cNvSpPr>
                              <a:spLocks noChangeShapeType="1"/>
                            </wps:cNvSpPr>
                            <wps:spPr bwMode="auto">
                              <a:xfrm>
                                <a:off x="1692275" y="954088"/>
                                <a:ext cx="1582737"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2" name="Line 17"/>
                            <wps:cNvSpPr>
                              <a:spLocks noChangeShapeType="1"/>
                            </wps:cNvSpPr>
                            <wps:spPr bwMode="auto">
                              <a:xfrm flipV="1">
                                <a:off x="3276600" y="954088"/>
                                <a:ext cx="828675"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3" name="Line 18"/>
                            <wps:cNvSpPr>
                              <a:spLocks noChangeShapeType="1"/>
                            </wps:cNvSpPr>
                            <wps:spPr bwMode="auto">
                              <a:xfrm>
                                <a:off x="4105276" y="954088"/>
                                <a:ext cx="1582737"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4" name="Line 19"/>
                            <wps:cNvSpPr>
                              <a:spLocks noChangeShapeType="1"/>
                            </wps:cNvSpPr>
                            <wps:spPr bwMode="auto">
                              <a:xfrm>
                                <a:off x="1692275" y="210502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5" name="Line 20"/>
                            <wps:cNvSpPr>
                              <a:spLocks noChangeShapeType="1"/>
                            </wps:cNvSpPr>
                            <wps:spPr bwMode="auto">
                              <a:xfrm>
                                <a:off x="3276600" y="210502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6" name="Text Box 21"/>
                            <wps:cNvSpPr txBox="1">
                              <a:spLocks noChangeArrowheads="1"/>
                            </wps:cNvSpPr>
                            <wps:spPr bwMode="auto">
                              <a:xfrm>
                                <a:off x="863564" y="2249232"/>
                                <a:ext cx="79184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DT</w:t>
                                  </w:r>
                                </w:p>
                              </w:txbxContent>
                            </wps:txbx>
                            <wps:bodyPr>
                              <a:spAutoFit/>
                            </wps:bodyPr>
                          </wps:wsp>
                          <wps:wsp>
                            <wps:cNvPr id="17" name="Text Box 22"/>
                            <wps:cNvSpPr txBox="1">
                              <a:spLocks noChangeArrowheads="1"/>
                            </wps:cNvSpPr>
                            <wps:spPr bwMode="auto">
                              <a:xfrm>
                                <a:off x="1728716" y="2249232"/>
                                <a:ext cx="1511300"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1 − D)T</w:t>
                                  </w:r>
                                </w:p>
                              </w:txbxContent>
                            </wps:txbx>
                            <wps:bodyPr>
                              <a:spAutoFit/>
                            </wps:bodyPr>
                          </wps:wsp>
                          <wps:wsp>
                            <wps:cNvPr id="18" name="Line 23"/>
                            <wps:cNvSpPr>
                              <a:spLocks noChangeShapeType="1"/>
                            </wps:cNvSpPr>
                            <wps:spPr bwMode="auto">
                              <a:xfrm>
                                <a:off x="863600" y="2255838"/>
                                <a:ext cx="8286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19" name="Line 25"/>
                            <wps:cNvSpPr>
                              <a:spLocks noChangeShapeType="1"/>
                            </wps:cNvSpPr>
                            <wps:spPr bwMode="auto">
                              <a:xfrm>
                                <a:off x="1692275" y="2255838"/>
                                <a:ext cx="15843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20" name="Line 26"/>
                            <wps:cNvSpPr>
                              <a:spLocks noChangeShapeType="1"/>
                            </wps:cNvSpPr>
                            <wps:spPr bwMode="auto">
                              <a:xfrm>
                                <a:off x="863600" y="2795588"/>
                                <a:ext cx="2413001"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21" name="Line 28"/>
                            <wps:cNvSpPr>
                              <a:spLocks noChangeShapeType="1"/>
                            </wps:cNvSpPr>
                            <wps:spPr bwMode="auto">
                              <a:xfrm>
                                <a:off x="5653088" y="210502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22" name="Line 29"/>
                            <wps:cNvSpPr>
                              <a:spLocks noChangeShapeType="1"/>
                            </wps:cNvSpPr>
                            <wps:spPr bwMode="auto">
                              <a:xfrm>
                                <a:off x="720725" y="16732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23" name="Line 30"/>
                            <wps:cNvSpPr>
                              <a:spLocks noChangeShapeType="1"/>
                            </wps:cNvSpPr>
                            <wps:spPr bwMode="auto">
                              <a:xfrm>
                                <a:off x="720725" y="9540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24" name="Text Box 31"/>
                            <wps:cNvSpPr txBox="1">
                              <a:spLocks noChangeArrowheads="1"/>
                            </wps:cNvSpPr>
                            <wps:spPr bwMode="auto">
                              <a:xfrm>
                                <a:off x="115791" y="697688"/>
                                <a:ext cx="604886" cy="40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proofErr w:type="gramStart"/>
                                  <w:r>
                                    <w:rPr>
                                      <w:rFonts w:ascii="Arial" w:hAnsi="Arial" w:cstheme="minorBidi"/>
                                      <w:color w:val="000000" w:themeColor="text1"/>
                                      <w:kern w:val="24"/>
                                      <w:lang w:val="en-US"/>
                                    </w:rPr>
                                    <w:t>I</w:t>
                                  </w:r>
                                  <w:r>
                                    <w:rPr>
                                      <w:rFonts w:ascii="Arial" w:hAnsi="Arial" w:cstheme="minorBidi"/>
                                      <w:color w:val="000000" w:themeColor="text1"/>
                                      <w:kern w:val="24"/>
                                      <w:lang w:val="en-US"/>
                                    </w:rPr>
                                    <w:t>max</w:t>
                                  </w:r>
                                  <w:proofErr w:type="gramEnd"/>
                                </w:p>
                              </w:txbxContent>
                            </wps:txbx>
                            <wps:bodyPr wrap="square">
                              <a:spAutoFit/>
                            </wps:bodyPr>
                          </wps:wsp>
                          <wps:wsp>
                            <wps:cNvPr id="25" name="Text Box 32"/>
                            <wps:cNvSpPr txBox="1">
                              <a:spLocks noChangeArrowheads="1"/>
                            </wps:cNvSpPr>
                            <wps:spPr bwMode="auto">
                              <a:xfrm>
                                <a:off x="115791" y="1415265"/>
                                <a:ext cx="604838" cy="403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proofErr w:type="spellStart"/>
                                  <w:r>
                                    <w:rPr>
                                      <w:rFonts w:ascii="Arial" w:hAnsi="Arial" w:cstheme="minorBidi"/>
                                      <w:color w:val="000000" w:themeColor="text1"/>
                                      <w:kern w:val="24"/>
                                      <w:lang w:val="en-US"/>
                                    </w:rPr>
                                    <w:t>I</w:t>
                                  </w:r>
                                  <w:r>
                                    <w:rPr>
                                      <w:rFonts w:ascii="Arial" w:hAnsi="Arial" w:cstheme="minorBidi"/>
                                      <w:color w:val="000000" w:themeColor="text1"/>
                                      <w:kern w:val="24"/>
                                      <w:lang w:val="en-US"/>
                                    </w:rPr>
                                    <w:t>min</w:t>
                                  </w:r>
                                  <w:proofErr w:type="spellEnd"/>
                                </w:p>
                              </w:txbxContent>
                            </wps:txbx>
                            <wps:bodyPr wrap="square">
                              <a:spAutoFit/>
                            </wps:bodyPr>
                          </wps:wsp>
                          <wps:wsp>
                            <wps:cNvPr id="26" name="Line 33"/>
                            <wps:cNvSpPr>
                              <a:spLocks noChangeShapeType="1"/>
                            </wps:cNvSpPr>
                            <wps:spPr bwMode="auto">
                              <a:xfrm flipH="1">
                                <a:off x="720725" y="1312863"/>
                                <a:ext cx="4933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pic:pic xmlns:pic="http://schemas.openxmlformats.org/drawingml/2006/picture">
                            <pic:nvPicPr>
                              <pic:cNvPr id="29" name="Image 2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2124076" y="449263"/>
                                <a:ext cx="100806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30" name="Line 43"/>
                            <wps:cNvSpPr>
                              <a:spLocks noChangeShapeType="1"/>
                            </wps:cNvSpPr>
                            <wps:spPr bwMode="auto">
                              <a:xfrm flipH="1" flipV="1">
                                <a:off x="1223963" y="1385887"/>
                                <a:ext cx="215900" cy="179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31" name="Line 44"/>
                            <wps:cNvSpPr>
                              <a:spLocks noChangeShapeType="1"/>
                            </wps:cNvSpPr>
                            <wps:spPr bwMode="auto">
                              <a:xfrm flipH="1">
                                <a:off x="2087563" y="846138"/>
                                <a:ext cx="144463" cy="250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32" name="Line 45"/>
                            <wps:cNvSpPr>
                              <a:spLocks noChangeShapeType="1"/>
                            </wps:cNvSpPr>
                            <wps:spPr bwMode="auto">
                              <a:xfrm flipV="1">
                                <a:off x="3708400" y="954088"/>
                                <a:ext cx="0" cy="7556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rPr>
                                      <w:rFonts w:eastAsia="Times New Roman"/>
                                    </w:rPr>
                                  </w:pPr>
                                </w:p>
                              </w:txbxContent>
                            </wps:txbx>
                            <wps:bodyPr/>
                          </wps:wsp>
                          <wps:wsp>
                            <wps:cNvPr id="33" name="Text Box 46"/>
                            <wps:cNvSpPr txBox="1">
                              <a:spLocks noChangeArrowheads="1"/>
                            </wps:cNvSpPr>
                            <wps:spPr bwMode="auto">
                              <a:xfrm>
                                <a:off x="3708159" y="1312714"/>
                                <a:ext cx="50482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wps:txbx>
                            <wps:bodyPr>
                              <a:spAutoFit/>
                            </wps:bodyPr>
                          </wps:wsp>
                          <wps:wsp>
                            <wps:cNvPr id="34" name="Text Box 47"/>
                            <wps:cNvSpPr txBox="1">
                              <a:spLocks noChangeArrowheads="1"/>
                            </wps:cNvSpPr>
                            <wps:spPr bwMode="auto">
                              <a:xfrm>
                                <a:off x="504792" y="369846"/>
                                <a:ext cx="791845"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wps:txbx>
                            <wps:bodyPr>
                              <a:spAutoFit/>
                            </wps:bodyPr>
                          </wps:wsp>
                        </wpg:grpSp>
                        <wps:wsp>
                          <wps:cNvPr id="36" name="Text Box 32"/>
                          <wps:cNvSpPr txBox="1">
                            <a:spLocks noChangeArrowheads="1"/>
                          </wps:cNvSpPr>
                          <wps:spPr bwMode="auto">
                            <a:xfrm>
                              <a:off x="0" y="723666"/>
                              <a:ext cx="105219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IMOY=IOUT</w:t>
                                </w:r>
                              </w:p>
                            </w:txbxContent>
                          </wps:txbx>
                          <wps:bodyPr wrap="square">
                            <a:spAutoFit/>
                          </wps:bodyPr>
                        </wps:wsp>
                      </wpg:grpSp>
                      <wps:wsp>
                        <wps:cNvPr id="37" name="Text Box 21"/>
                        <wps:cNvSpPr txBox="1">
                          <a:spLocks noChangeArrowheads="1"/>
                        </wps:cNvSpPr>
                        <wps:spPr bwMode="auto">
                          <a:xfrm>
                            <a:off x="2255146" y="2277585"/>
                            <a:ext cx="356716"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T</w:t>
                              </w:r>
                            </w:p>
                          </w:txbxContent>
                        </wps:txbx>
                        <wps:bodyPr wrap="square">
                          <a:spAutoFit/>
                        </wps:bodyPr>
                      </wps:wsp>
                    </wpg:wgp>
                  </a:graphicData>
                </a:graphic>
                <wp14:sizeRelH relativeFrom="margin">
                  <wp14:pctWidth>0</wp14:pctWidth>
                </wp14:sizeRelH>
                <wp14:sizeRelV relativeFrom="margin">
                  <wp14:pctHeight>0</wp14:pctHeight>
                </wp14:sizeRelV>
              </wp:anchor>
            </w:drawing>
          </mc:Choice>
          <mc:Fallback>
            <w:pict>
              <v:group id="Groupe 39" o:spid="_x0000_s1026" style="position:absolute;margin-left:-42.6pt;margin-top:5.85pt;width:478.85pt;height:211.1pt;z-index:251663360;mso-width-relative:margin;mso-height-relative:margin" coordsize="60811,268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">
                <v:group id="Groupe 38" o:spid="_x0000_s1027" style="position:absolute;width:60811;height:24244" coordsize="60811,24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e 1" o:spid="_x0000_s1028" style="position:absolute;left:5104;width:55707;height:24244" coordorigin="1157,3698" coordsize="55722,24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Image 7" o:spid="_x0000_s1029" type="#_x0000_t75" style="position:absolute;left:15255;top:14208;width:12827;height:4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BPeTDAAAA2gAAAA8AAABkcnMvZG93bnJldi54bWxEj1trAjEUhN+F/odwCn1zs0qvq1HEVvBJ&#10;cdvi62Fz9oKbkzVJdf33piD4OMzMN8x03ptWnMj5xrKCUZKCIC6sbrhS8PO9Gr6D8AFZY2uZFFzI&#10;w3z2MJhipu2Zd3TKQyUihH2GCuoQukxKX9Rk0Ce2I45eaZ3BEKWrpHZ4jnDTynGavkqDDceFGjta&#10;1lQc8j+j4HjZHj835cvhd7Wxz8uR//jK90Gpp8d+MQERqA/38K291gre4P9KvAFyd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EE95MMAAADaAAAADwAAAAAAAAAAAAAAAACf&#10;AgAAZHJzL2Rvd25yZXYueG1sUEsFBgAAAAAEAAQA9wAAAI8DAAAAAA==&#10;">
                      <v:imagedata r:id="rId85" o:title=""/>
                    </v:shape>
                    <v:line id="Line 12" o:spid="_x0000_s1030" style="position:absolute;visibility:visible;mso-wrap-style:square;v-text-anchor:top" from="8636,8096" to="8636,2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yPMEA&#10;AADaAAAADwAAAGRycy9kb3ducmV2LnhtbERPzWqDQBC+B/IOywR6S9aEYop1DSZUCKWHNM0DDO5U&#10;pe6suBu1Pn32UOjx4/tPD5NpxUC9aywr2G4iEMSl1Q1XCm5fxfoFhPPIGlvLpOCXHByy5SLFRNuR&#10;P2m4+kqEEHYJKqi97xIpXVmTQbexHXHgvm1v0AfYV1L3OIZw08pdFMXSYMOhocaOTjWVP9e7UXB8&#10;H3Vn8vhezPm8P17o9vG8e1PqaTXlryA8Tf5f/Oc+awVha7gSboDM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NcjzBAAAA2gAAAA8AAAAAAAAAAAAAAAAAmAIAAGRycy9kb3du&#10;cmV2LnhtbFBLBQYAAAAABAAEAPUAAACGAwAAAAA=&#10;" strokecolor="black [3213]">
                      <v:shadow color="#eeece1 [3214]"/>
                      <v:textbox>
                        <w:txbxContent>
                          <w:p w:rsidR="006C2308" w:rsidRDefault="006C2308" w:rsidP="006C2308">
                            <w:pPr>
                              <w:rPr>
                                <w:rFonts w:eastAsia="Times New Roman"/>
                              </w:rPr>
                            </w:pPr>
                          </w:p>
                        </w:txbxContent>
                      </v:textbox>
                    </v:line>
                    <v:line id="Line 13" o:spid="_x0000_s1031" style="position:absolute;flip:x;visibility:visible;mso-wrap-style:square;v-text-anchor:top" from="8620,21780" to="56530,2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cQA&#10;AADaAAAADwAAAGRycy9kb3ducmV2LnhtbESPW2sCMRSE3wv9D+EU+laz9oauRimi4ItQLwi+HZPj&#10;ZnFzsmyiu/XXm0Khj8PMfMOMp52rxJWaUHpW0O9lIIi1NyUXCnbbxcsARIjIBivPpOCHAkwnjw9j&#10;zI1veU3XTSxEgnDIUYGNsc6lDNqSw9DzNXHyTr5xGJNsCmkabBPcVfI1yz6lw5LTgsWaZpb0eXNx&#10;Ct5w9T6/fOhV+D625/0t6w6arFLPT93XCESkLv6H/9pLo2AIv1fSDZ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zHEAAAA2gAAAA8AAAAAAAAAAAAAAAAAmAIAAGRycy9k&#10;b3ducmV2LnhtbFBLBQYAAAAABAAEAPUAAACJAwAAAAA=&#10;" strokecolor="black [3213]">
                      <v:shadow color="#eeece1 [3214]"/>
                      <v:textbox>
                        <w:txbxContent>
                          <w:p w:rsidR="006C2308" w:rsidRDefault="006C2308" w:rsidP="006C2308">
                            <w:pPr>
                              <w:rPr>
                                <w:rFonts w:eastAsia="Times New Roman"/>
                              </w:rPr>
                            </w:pPr>
                          </w:p>
                        </w:txbxContent>
                      </v:textbox>
                    </v:line>
                    <v:line id="Line 14" o:spid="_x0000_s1032" style="position:absolute;flip:y;visibility:visible;mso-wrap-style:square;v-text-anchor:top" from="8636,9540" to="16922,16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Yc8UA&#10;AADbAAAADwAAAGRycy9kb3ducmV2LnhtbESPT2sCMRDF70K/Q5iCN83W/kG2RinFghfB2lLwNk2m&#10;m8XNZNlEd9tP3zkI3mZ4b977zWI1hEadqUt1ZAN30wIUsY2u5srA58fbZA4qZWSHTWQy8EsJVsub&#10;0QJLF3t+p/M+V0pCOJVowOfcllon6ylgmsaWWLSf2AXMsnaVdh32Eh4aPSuKJx2wZmnw2NKrJ3vc&#10;n4KBe9w+rE+Pdpt23/3x668YDpa8MePb4eUZVKYhX82X640TfKGXX2QA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dhzxQAAANsAAAAPAAAAAAAAAAAAAAAAAJgCAABkcnMv&#10;ZG93bnJldi54bWxQSwUGAAAAAAQABAD1AAAAigMAAAAA&#10;" strokecolor="black [3213]">
                      <v:shadow color="#eeece1 [3214]"/>
                      <v:textbox>
                        <w:txbxContent>
                          <w:p w:rsidR="006C2308" w:rsidRDefault="006C2308" w:rsidP="006C2308">
                            <w:pPr>
                              <w:rPr>
                                <w:rFonts w:eastAsia="Times New Roman"/>
                              </w:rPr>
                            </w:pPr>
                          </w:p>
                        </w:txbxContent>
                      </v:textbox>
                    </v:line>
                    <v:line id="Line 15" o:spid="_x0000_s1033" style="position:absolute;visibility:visible;mso-wrap-style:square;v-text-anchor:top" from="16922,9540" to="32750,16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q88IA&#10;AADbAAAADwAAAGRycy9kb3ducmV2LnhtbERPzWrCQBC+F3yHZQRvdaNIWqKrRDFQiodWfYAhO01C&#10;s7MhuyZpnr4rCN7m4/udzW4wteiodZVlBYt5BII4t7riQsH1kr2+g3AeWWNtmRT8kYPddvKywUTb&#10;nr+pO/tChBB2CSoovW8SKV1ekkE3tw1x4H5sa9AH2BZSt9iHcFPLZRTF0mDFoaHEhg4l5b/nm1Gw&#10;/+x1Y9L4lo3p+Lb/outptTwqNZsO6RqEp8E/xQ/3hw7zF3D/JRw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OrzwgAAANsAAAAPAAAAAAAAAAAAAAAAAJgCAABkcnMvZG93&#10;bnJldi54bWxQSwUGAAAAAAQABAD1AAAAhwMAAAAA&#10;" strokecolor="black [3213]">
                      <v:shadow color="#eeece1 [3214]"/>
                      <v:textbox>
                        <w:txbxContent>
                          <w:p w:rsidR="006C2308" w:rsidRDefault="006C2308" w:rsidP="006C2308">
                            <w:pPr>
                              <w:rPr>
                                <w:rFonts w:eastAsia="Times New Roman"/>
                              </w:rPr>
                            </w:pPr>
                          </w:p>
                        </w:txbxContent>
                      </v:textbox>
                    </v:line>
                    <v:line id="Line 17" o:spid="_x0000_s1034" style="position:absolute;flip:y;visibility:visible;mso-wrap-style:square;v-text-anchor:top" from="32766,9540" to="41052,16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8IA&#10;AADbAAAADwAAAGRycy9kb3ducmV2LnhtbERPTWsCMRC9F/wPYQRv3WzVFlmNUopCL4K1peBtTKab&#10;xc1k2UR36683hYK3ebzPWax6V4sLtaHyrOApy0EQa28qLhV8fW4eZyBCRDZYeyYFvxRgtRw8LLAw&#10;vuMPuuxjKVIIhwIV2BibQsqgLTkMmW+IE/fjW4cxwbaUpsUuhbtajvP8RTqsODVYbOjNkj7tz07B&#10;BLfT9flZb8Pu2J2+r3l/0GSVGg371zmISH28i//d7ybNH8PfL+k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OfwgAAANsAAAAPAAAAAAAAAAAAAAAAAJgCAABkcnMvZG93&#10;bnJldi54bWxQSwUGAAAAAAQABAD1AAAAhwMAAAAA&#10;" strokecolor="black [3213]">
                      <v:shadow color="#eeece1 [3214]"/>
                      <v:textbox>
                        <w:txbxContent>
                          <w:p w:rsidR="006C2308" w:rsidRDefault="006C2308" w:rsidP="006C2308">
                            <w:pPr>
                              <w:rPr>
                                <w:rFonts w:eastAsia="Times New Roman"/>
                              </w:rPr>
                            </w:pPr>
                          </w:p>
                        </w:txbxContent>
                      </v:textbox>
                    </v:line>
                    <v:line id="Line 18" o:spid="_x0000_s1035" style="position:absolute;visibility:visible;mso-wrap-style:square;v-text-anchor:top" from="41052,9540" to="56880,16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RH8EA&#10;AADbAAAADwAAAGRycy9kb3ducmV2LnhtbERPzYrCMBC+C75DGMHbmuqKSjVKlRVk2cNu9QGGZmyL&#10;zaQ00VaffiMI3ubj+53VpjOVuFHjSssKxqMIBHFmdcm5gtNx/7EA4TyyxsoyKbiTg82631thrG3L&#10;f3RLfS5CCLsYFRTe17GULivIoBvZmjhwZ9sY9AE2udQNtiHcVHISRTNpsOTQUGBNu4KyS3o1Crbf&#10;ra5NMrvuH8ljvv2l08908qXUcNAlSxCeOv8Wv9wHHeZ/wvOXcI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W0R/BAAAA2wAAAA8AAAAAAAAAAAAAAAAAmAIAAGRycy9kb3du&#10;cmV2LnhtbFBLBQYAAAAABAAEAPUAAACGAwAAAAA=&#10;" strokecolor="black [3213]">
                      <v:shadow color="#eeece1 [3214]"/>
                      <v:textbox>
                        <w:txbxContent>
                          <w:p w:rsidR="006C2308" w:rsidRDefault="006C2308" w:rsidP="006C2308">
                            <w:pPr>
                              <w:rPr>
                                <w:rFonts w:eastAsia="Times New Roman"/>
                              </w:rPr>
                            </w:pPr>
                          </w:p>
                        </w:txbxContent>
                      </v:textbox>
                    </v:line>
                    <v:line id="Line 19" o:spid="_x0000_s1036" style="position:absolute;visibility:visible;mso-wrap-style:square;v-text-anchor:top" from="16922,21050" to="16922,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9Ja8IA&#10;AADbAAAADwAAAGRycy9kb3ducmV2LnhtbERPzWqDQBC+F/IOywR6a9aEYItxDSZUKKWHNskDDO5E&#10;Je6suBu1Pn23UOhtPr7fSfeTacVAvWssK1ivIhDEpdUNVwou5+LpBYTzyBpby6Tgmxzss8VDiom2&#10;I3/RcPKVCCHsElRQe98lUrqyJoNuZTviwF1tb9AH2FdS9ziGcNPKTRTF0mDDoaHGjo41lbfT3Sg4&#10;vI+6M3l8L+Z8fj580uVju3lV6nE55TsQnib/L/5zv+kwfwu/v4QD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0lrwgAAANsAAAAPAAAAAAAAAAAAAAAAAJgCAABkcnMvZG93&#10;bnJldi54bWxQSwUGAAAAAAQABAD1AAAAhwMAAAAA&#10;" strokecolor="black [3213]">
                      <v:shadow color="#eeece1 [3214]"/>
                      <v:textbox>
                        <w:txbxContent>
                          <w:p w:rsidR="006C2308" w:rsidRDefault="006C2308" w:rsidP="006C2308">
                            <w:pPr>
                              <w:rPr>
                                <w:rFonts w:eastAsia="Times New Roman"/>
                              </w:rPr>
                            </w:pPr>
                          </w:p>
                        </w:txbxContent>
                      </v:textbox>
                    </v:line>
                    <v:line id="Line 20" o:spid="_x0000_s1037" style="position:absolute;visibility:visible;mso-wrap-style:square;v-text-anchor:top" from="32766,21050" to="3276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Ps8MEA&#10;AADbAAAADwAAAGRycy9kb3ducmV2LnhtbERP24rCMBB9F/yHMIJva6qsF6pRqqwgyz7sVj9gaMa2&#10;2ExKE2316zeC4NscznVWm85U4kaNKy0rGI8iEMSZ1SXnCk7H/ccChPPIGivLpOBODjbrfm+FsbYt&#10;/9Et9bkIIexiVFB4X8dSuqwgg25ka+LAnW1j0AfY5FI32IZwU8lJFM2kwZJDQ4E17QrKLunVKNh+&#10;t7o2yey6fySP+faXTj+fky+lhoMuWYLw1Pm3+OU+6DB/Cs9fwg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z7PDBAAAA2wAAAA8AAAAAAAAAAAAAAAAAmAIAAGRycy9kb3du&#10;cmV2LnhtbFBLBQYAAAAABAAEAPUAAACGAwAAAAA=&#10;" strokecolor="black [3213]">
                      <v:shadow color="#eeece1 [3214]"/>
                      <v:textbox>
                        <w:txbxContent>
                          <w:p w:rsidR="006C2308" w:rsidRDefault="006C2308" w:rsidP="006C2308">
                            <w:pPr>
                              <w:rPr>
                                <w:rFonts w:eastAsia="Times New Roman"/>
                              </w:rPr>
                            </w:pPr>
                          </w:p>
                        </w:txbxContent>
                      </v:textbox>
                    </v:line>
                    <v:shapetype id="_x0000_t202" coordsize="21600,21600" o:spt="202" path="m,l,21600r21600,l21600,xe">
                      <v:stroke joinstyle="miter"/>
                      <v:path gradientshapeok="t" o:connecttype="rect"/>
                    </v:shapetype>
                    <v:shape id="Text Box 21" o:spid="_x0000_s1038" type="#_x0000_t202" style="position:absolute;left:8635;top:22492;width:7919;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7WWMEA&#10;AADbAAAADwAAAGRycy9kb3ducmV2LnhtbERPS4vCMBC+C/sfwix4EU31UKQ2iusqiDcfLOxttplt&#10;q82kNFGrv94Igrf5+J6TzlpTiQs1rrSsYDiIQBBnVpecKzjsV/0xCOeRNVaWScGNHMymH50UE22v&#10;vKXLzucihLBLUEHhfZ1I6bKCDLqBrYkD928bgz7AJpe6wWsIN5UcRVEsDZYcGgqsaVFQdtqdjYIl&#10;H38W3/Mq/t388ZnK4dede61S3c92PgHhqfVv8cu91mF+DM9fwg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e1ljBAAAA2wAAAA8AAAAAAAAAAAAAAAAAmAIAAGRycy9kb3du&#10;cmV2LnhtbFBLBQYAAAAABAAEAPUAAACGAw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DT</w:t>
                            </w:r>
                          </w:p>
                        </w:txbxContent>
                      </v:textbox>
                    </v:shape>
                    <v:shape id="Text Box 22" o:spid="_x0000_s1039" type="#_x0000_t202" style="position:absolute;left:17287;top:22492;width:15113;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zw8MA&#10;AADbAAAADwAAAGRycy9kb3ducmV2LnhtbERPS2vCQBC+C/0Pywi9lLqxh7SkrmLTFoo3rQi9TbNj&#10;Es3Ohuzmob/eFQRv8/E9Z7YYTCU6alxpWcF0EoEgzqwuOVew/f1+fgPhPLLGyjIpOJGDxfxhNMNE&#10;257X1G18LkIIuwQVFN7XiZQuK8igm9iaOHB72xj0ATa51A32IdxU8iWKYmmw5NBQYE1pQdlx0xoF&#10;X3zYpZ/LKv5b/XNL5fTjzE+DUo/jYfkOwtPg7+Kb+0eH+a9w/SUcIO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Jzw8MAAADbAAAADwAAAAAAAAAAAAAAAACYAgAAZHJzL2Rv&#10;d25yZXYueG1sUEsFBgAAAAAEAAQA9QAAAIgDA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1 − D)T</w:t>
                            </w:r>
                          </w:p>
                        </w:txbxContent>
                      </v:textbox>
                    </v:shape>
                    <v:line id="Line 23" o:spid="_x0000_s1040" style="position:absolute;visibility:visible;mso-wrap-style:square;v-text-anchor:top" from="8636,22558" to="16922,22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FXJsMA&#10;AADbAAAADwAAAGRycy9kb3ducmV2LnhtbESPzU7DQAyE70h9h5UrcaMbOFRt6LZCSJUqDgj6A1eT&#10;NUkga0fZJQlvXx8q9WZrxjOfV5sxNKanLtbCDu5nGRjiQnzNpYPjYXu3ABMTssdGmBz8U4TNenKz&#10;wtzLwO/U71NpNIRjjg6qlNrc2lhUFDDOpCVW7Vu6gEnXrrS+w0HDQ2MfsmxuA9asDRW29FxR8bv/&#10;Cw5E6ONtoNOSv37mZPtPealfxbnb6fj0CCbRmK7my/XOK77C6i86gF2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FXJsMAAADbAAAADwAAAAAAAAAAAAAAAACYAgAAZHJzL2Rv&#10;d25yZXYueG1sUEsFBgAAAAAEAAQA9QAAAIgDAAAAAA==&#10;" strokecolor="black [3213]">
                      <v:stroke startarrow="block" endarrow="block"/>
                      <v:shadow color="#eeece1 [3214]"/>
                      <v:textbox>
                        <w:txbxContent>
                          <w:p w:rsidR="006C2308" w:rsidRDefault="006C2308" w:rsidP="006C2308">
                            <w:pPr>
                              <w:rPr>
                                <w:rFonts w:eastAsia="Times New Roman"/>
                              </w:rPr>
                            </w:pPr>
                          </w:p>
                        </w:txbxContent>
                      </v:textbox>
                    </v:line>
                    <v:line id="Line 25" o:spid="_x0000_s1041" style="position:absolute;visibility:visible;mso-wrap-style:square;v-text-anchor:top" from="16922,22558" to="32766,22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yvb8A&#10;AADbAAAADwAAAGRycy9kb3ducmV2LnhtbERPS2vCQBC+F/wPywje6qYeRKOrSEEQD0Xt6zpmp0lq&#10;diZkt0n8964g9DYf33OW695VqqXGl8IGXsYJKOJMbMm5gY/37fMMlA/IFithMnAlD+vV4GmJqZWO&#10;j9SeQq5iCPsUDRQh1KnWPivIoR9LTRy5H2kchgibXNsGuxjuKj1Jkql2WHJsKLCm14Kyy+nPGRCh&#10;r0NHn3M+/05Jt9+yL9/EmNGw3yxABerDv/jh3tk4fw73X+IBe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LfK9vwAAANsAAAAPAAAAAAAAAAAAAAAAAJgCAABkcnMvZG93bnJl&#10;di54bWxQSwUGAAAAAAQABAD1AAAAhAMAAAAA&#10;" strokecolor="black [3213]">
                      <v:stroke startarrow="block" endarrow="block"/>
                      <v:shadow color="#eeece1 [3214]"/>
                      <v:textbox>
                        <w:txbxContent>
                          <w:p w:rsidR="006C2308" w:rsidRDefault="006C2308" w:rsidP="006C2308">
                            <w:pPr>
                              <w:rPr>
                                <w:rFonts w:eastAsia="Times New Roman"/>
                              </w:rPr>
                            </w:pPr>
                          </w:p>
                        </w:txbxContent>
                      </v:textbox>
                    </v:line>
                    <v:line id="Line 26" o:spid="_x0000_s1042" style="position:absolute;visibility:visible;mso-wrap-style:square;v-text-anchor:top" from="8636,27955" to="32766,27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RncAA&#10;AADbAAAADwAAAGRycy9kb3ducmV2LnhtbERPTWvCQBC9C/0PyxR60009SJu6CUUoiAepVu11zI5J&#10;anYmZNck/vvuodDj430v89E1qqfO18IGnmcJKOJCbM2lgcPXx/QFlA/IFhthMnAnD3n2MFliamXg&#10;HfX7UKoYwj5FA1UIbaq1Lypy6GfSEkfuIp3DEGFXatvhEMNdo+dJstAOa44NFba0qqi47m/OgAid&#10;Pgc6vvL5Z0G6/5ZNvRVjnh7H9zdQgcbwL/5zr62BeVwfv8QfoL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uRncAAAADbAAAADwAAAAAAAAAAAAAAAACYAgAAZHJzL2Rvd25y&#10;ZXYueG1sUEsFBgAAAAAEAAQA9QAAAIUDAAAAAA==&#10;" strokecolor="black [3213]">
                      <v:stroke startarrow="block" endarrow="block"/>
                      <v:shadow color="#eeece1 [3214]"/>
                      <v:textbox>
                        <w:txbxContent>
                          <w:p w:rsidR="006C2308" w:rsidRDefault="006C2308" w:rsidP="006C2308">
                            <w:pPr>
                              <w:rPr>
                                <w:rFonts w:eastAsia="Times New Roman"/>
                              </w:rPr>
                            </w:pPr>
                          </w:p>
                        </w:txbxContent>
                      </v:textbox>
                    </v:line>
                    <v:line id="Line 28" o:spid="_x0000_s1043" style="position:absolute;visibility:visible;mso-wrap-style:square;v-text-anchor:top" from="56530,21050" to="56530,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gTsMA&#10;AADbAAAADwAAAGRycy9kb3ducmV2LnhtbESP0YrCMBRE34X9h3AX9k1Ty6LSNUpdVhDxQbt+wKW5&#10;tsXmpjTRVr/eCIKPw8ycYebL3tTiSq2rLCsYjyIQxLnVFRcKjv/r4QyE88gaa8uk4EYOlouPwRwT&#10;bTs+0DXzhQgQdgkqKL1vEildXpJBN7INcfBOtjXog2wLqVvsAtzUMo6iiTRYcVgosaHfkvJzdjEK&#10;VttONyadXNb39D5d7em4+47/lPr67NMfEJ56/w6/2hutIB7D80v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QgTsMAAADbAAAADwAAAAAAAAAAAAAAAACYAgAAZHJzL2Rv&#10;d25yZXYueG1sUEsFBgAAAAAEAAQA9QAAAIgDAAAAAA==&#10;" strokecolor="black [3213]">
                      <v:shadow color="#eeece1 [3214]"/>
                      <v:textbox>
                        <w:txbxContent>
                          <w:p w:rsidR="006C2308" w:rsidRDefault="006C2308" w:rsidP="006C2308">
                            <w:pPr>
                              <w:rPr>
                                <w:rFonts w:eastAsia="Times New Roman"/>
                              </w:rPr>
                            </w:pPr>
                          </w:p>
                        </w:txbxContent>
                      </v:textbox>
                    </v:line>
                    <v:line id="Line 29" o:spid="_x0000_s1044" style="position:absolute;visibility:visible;mso-wrap-style:square;v-text-anchor:top" from="7207,16732" to="9366,16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OcQA&#10;AADbAAAADwAAAGRycy9kb3ducmV2LnhtbESP0WrCQBRE3wv+w3IF35qNQaykrhJLA6X4UDUfcMne&#10;JsHs3ZBdTZqv7wqFPg4zc4bZ7kfTijv1rrGsYBnFIIhLqxuuFBSX/HkDwnlkja1lUvBDDva72dMW&#10;U20HPtH97CsRIOxSVFB736VSurImgy6yHXHwvm1v0AfZV1L3OAS4aWUSx2tpsOGwUGNHbzWV1/PN&#10;KDh8Droz2fqWT9n0cvii4rhK3pVazMfsFYSn0f+H/9ofWkGSwONL+AF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2vjnEAAAA2wAAAA8AAAAAAAAAAAAAAAAAmAIAAGRycy9k&#10;b3ducmV2LnhtbFBLBQYAAAAABAAEAPUAAACJAwAAAAA=&#10;" strokecolor="black [3213]">
                      <v:shadow color="#eeece1 [3214]"/>
                      <v:textbox>
                        <w:txbxContent>
                          <w:p w:rsidR="006C2308" w:rsidRDefault="006C2308" w:rsidP="006C2308">
                            <w:pPr>
                              <w:rPr>
                                <w:rFonts w:eastAsia="Times New Roman"/>
                              </w:rPr>
                            </w:pPr>
                          </w:p>
                        </w:txbxContent>
                      </v:textbox>
                    </v:line>
                    <v:line id="Line 30" o:spid="_x0000_s1045" style="position:absolute;visibility:visible;mso-wrap-style:square;v-text-anchor:top" from="7207,9540" to="9366,9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obosMA&#10;AADbAAAADwAAAGRycy9kb3ducmV2LnhtbESP0YrCMBRE34X9h3AXfNN06+JKNUpdFBbxQV0/4NJc&#10;22JzU5poq19vBMHHYWbOMLNFZypxpcaVlhV8DSMQxJnVJecKjv/rwQSE88gaK8uk4EYOFvOP3gwT&#10;bVve0/XgcxEg7BJUUHhfJ1K6rCCDbmhr4uCdbGPQB9nkUjfYBripZBxFY2mw5LBQYE2/BWXnw8Uo&#10;WG5aXZt0fFnf0/vPckfH7Xe8Uqr/2aVTEJ46/w6/2n9aQTyC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obosMAAADbAAAADwAAAAAAAAAAAAAAAACYAgAAZHJzL2Rv&#10;d25yZXYueG1sUEsFBgAAAAAEAAQA9QAAAIgDAAAAAA==&#10;" strokecolor="black [3213]">
                      <v:shadow color="#eeece1 [3214]"/>
                      <v:textbox>
                        <w:txbxContent>
                          <w:p w:rsidR="006C2308" w:rsidRDefault="006C2308" w:rsidP="006C2308">
                            <w:pPr>
                              <w:rPr>
                                <w:rFonts w:eastAsia="Times New Roman"/>
                              </w:rPr>
                            </w:pPr>
                          </w:p>
                        </w:txbxContent>
                      </v:textbox>
                    </v:line>
                    <v:shape id="Text Box 31" o:spid="_x0000_s1046" type="#_x0000_t202" style="position:absolute;left:1157;top:6976;width:6049;height:4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wnCcQA&#10;AADbAAAADwAAAGRycy9kb3ducmV2LnhtbESPS4vCQBCE74L/YWhhL6ITRUSio/jYhcWbDwRvbaZN&#10;opmekBk1+ut3FgSPRVV9RU1mtSnEnSqXW1bQ60YgiBOrc04V7Hc/nREI55E1FpZJwZMczKbNxgRj&#10;bR+8ofvWpyJA2MWoIPO+jKV0SUYGXdeWxME728qgD7JKpa7wEeCmkP0oGkqDOYeFDEtaZpRctzej&#10;4Jsvh+VqXgyP6xPfKO8tXtyulfpq1fMxCE+1/4Tf7V+toD+A/y/hB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sJwnEAAAA2wAAAA8AAAAAAAAAAAAAAAAAmAIAAGRycy9k&#10;b3ducmV2LnhtbFBLBQYAAAAABAAEAPUAAACJAw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proofErr w:type="gramStart"/>
                            <w:r>
                              <w:rPr>
                                <w:rFonts w:ascii="Arial" w:hAnsi="Arial" w:cstheme="minorBidi"/>
                                <w:color w:val="000000" w:themeColor="text1"/>
                                <w:kern w:val="24"/>
                                <w:lang w:val="en-US"/>
                              </w:rPr>
                              <w:t>I</w:t>
                            </w:r>
                            <w:r>
                              <w:rPr>
                                <w:rFonts w:ascii="Arial" w:hAnsi="Arial" w:cstheme="minorBidi"/>
                                <w:color w:val="000000" w:themeColor="text1"/>
                                <w:kern w:val="24"/>
                                <w:lang w:val="en-US"/>
                              </w:rPr>
                              <w:t>max</w:t>
                            </w:r>
                            <w:proofErr w:type="gramEnd"/>
                          </w:p>
                        </w:txbxContent>
                      </v:textbox>
                    </v:shape>
                    <v:shape id="Text Box 32" o:spid="_x0000_s1047" type="#_x0000_t202" style="position:absolute;left:1157;top:14152;width:6049;height:4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CksQA&#10;AADbAAAADwAAAGRycy9kb3ducmV2LnhtbESPS4vCQBCE74L/YWhhL6ITBUWio/jYhcWbDwRvbaZN&#10;opmekBk1+ut3FgSPRVV9RU1mtSnEnSqXW1bQ60YgiBOrc04V7Hc/nREI55E1FpZJwZMczKbNxgRj&#10;bR+8ofvWpyJA2MWoIPO+jKV0SUYGXdeWxME728qgD7JKpa7wEeCmkP0oGkqDOYeFDEtaZpRctzej&#10;4Jsvh+VqXgyP6xPfKO8tXtyulfpq1fMxCE+1/4Tf7V+toD+A/y/hB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ggpLEAAAA2wAAAA8AAAAAAAAAAAAAAAAAmAIAAGRycy9k&#10;b3ducmV2LnhtbFBLBQYAAAAABAAEAPUAAACJAw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proofErr w:type="spellStart"/>
                            <w:r>
                              <w:rPr>
                                <w:rFonts w:ascii="Arial" w:hAnsi="Arial" w:cstheme="minorBidi"/>
                                <w:color w:val="000000" w:themeColor="text1"/>
                                <w:kern w:val="24"/>
                                <w:lang w:val="en-US"/>
                              </w:rPr>
                              <w:t>I</w:t>
                            </w:r>
                            <w:r>
                              <w:rPr>
                                <w:rFonts w:ascii="Arial" w:hAnsi="Arial" w:cstheme="minorBidi"/>
                                <w:color w:val="000000" w:themeColor="text1"/>
                                <w:kern w:val="24"/>
                                <w:lang w:val="en-US"/>
                              </w:rPr>
                              <w:t>min</w:t>
                            </w:r>
                            <w:proofErr w:type="spellEnd"/>
                          </w:p>
                        </w:txbxContent>
                      </v:textbox>
                    </v:shape>
                    <v:line id="Line 33" o:spid="_x0000_s1048" style="position:absolute;flip:x;visibility:visible;mso-wrap-style:square;v-text-anchor:top" from="7207,13128" to="56546,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y68QA&#10;AADbAAAADwAAAGRycy9kb3ducmV2LnhtbESPS4vCMBSF9wP+h3AFd2OqizJUo0wFYfCx8DGL2V2a&#10;O021uSlNxtZ/PxEEl4fz+DjzZW9rcaPWV44VTMYJCOLC6YpLBefT+v0DhA/IGmvHpOBOHpaLwdsc&#10;M+06PtDtGEoRR9hnqMCE0GRS+sKQRT92DXH0fl1rMUTZllK32MVxW8tpkqTSYsWRYLChlaHievyz&#10;kbvL9z/5JrjaTNJL0m3zzfe+V2o07D9nIAL14RV+tr+0gmkKj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D8uvEAAAA2wAAAA8AAAAAAAAAAAAAAAAAmAIAAGRycy9k&#10;b3ducmV2LnhtbFBLBQYAAAAABAAEAPUAAACJAwAAAAA=&#10;" strokecolor="black [3213]">
                      <v:stroke dashstyle="dash"/>
                      <v:shadow color="#eeece1 [3214]"/>
                      <v:textbox>
                        <w:txbxContent>
                          <w:p w:rsidR="006C2308" w:rsidRDefault="006C2308" w:rsidP="006C2308">
                            <w:pPr>
                              <w:rPr>
                                <w:rFonts w:eastAsia="Times New Roman"/>
                              </w:rPr>
                            </w:pPr>
                          </w:p>
                        </w:txbxContent>
                      </v:textbox>
                    </v:line>
                    <v:shape id="Image 29" o:spid="_x0000_s1049" type="#_x0000_t75" style="position:absolute;left:21240;top:4492;width:10081;height:46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k/5bDAAAA2wAAAA8AAABkcnMvZG93bnJldi54bWxEj9GKwjAURN+F/YdwF3yRNd2KsluNsgqi&#10;+CK6/YBLc22LzU1Jota/N4Lg4zAzZ5jZojONuJLztWUF38MEBHFhdc2lgvx//fUDwgdkjY1lUnAn&#10;D4v5R2+GmbY3PtD1GEoRIewzVFCF0GZS+qIig35oW+LonawzGKJ0pdQObxFuGpkmyUQarDkuVNjS&#10;qqLifLwYBeXOyXs6yDdy0o7Darvcn0f5Xqn+Z/c3BRGoC+/wq73VCtJfeH6JP0DO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mT/lsMAAADbAAAADwAAAAAAAAAAAAAAAACf&#10;AgAAZHJzL2Rvd25yZXYueG1sUEsFBgAAAAAEAAQA9wAAAI8DAAAAAA==&#10;">
                      <v:imagedata r:id="rId86" o:title=""/>
                    </v:shape>
                    <v:line id="Line 43" o:spid="_x0000_s1050" style="position:absolute;flip:x y;visibility:visible;mso-wrap-style:square;v-text-anchor:top" from="12239,13858" to="14398,15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c3b4A&#10;AADbAAAADwAAAGRycy9kb3ducmV2LnhtbERPy4rCMBTdC/5DuMLsbDozIFKN4ggDuvPJzPKSXNti&#10;c1OSaOvfm4Xg8nDe82VvG3EnH2rHCj6zHASxdqbmUsHp+DuegggR2WDjmBQ8KMByMRzMsTCu4z3d&#10;D7EUKYRDgQqqGNtCyqArshgy1xIn7uK8xZigL6Xx2KVw28ivPJ9IizWnhgpbWlekr4ebVfDvt3a6&#10;+9lyfjx3Wne8/mt2tVIfo341AxGpj2/xy70xCr7T+vQl/QC5e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gH3N2+AAAA2wAAAA8AAAAAAAAAAAAAAAAAmAIAAGRycy9kb3ducmV2&#10;LnhtbFBLBQYAAAAABAAEAPUAAACDAwAAAAA=&#10;" strokecolor="black [3213]">
                      <v:stroke endarrow="block"/>
                      <v:shadow color="#eeece1 [3214]"/>
                      <v:textbox>
                        <w:txbxContent>
                          <w:p w:rsidR="006C2308" w:rsidRDefault="006C2308" w:rsidP="006C2308">
                            <w:pPr>
                              <w:rPr>
                                <w:rFonts w:eastAsia="Times New Roman"/>
                              </w:rPr>
                            </w:pPr>
                          </w:p>
                        </w:txbxContent>
                      </v:textbox>
                    </v:line>
                    <v:line id="Line 44" o:spid="_x0000_s1051" style="position:absolute;flip:x;visibility:visible;mso-wrap-style:square;v-text-anchor:top" from="20875,8461" to="22320,10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Xvs8UA&#10;AADbAAAADwAAAGRycy9kb3ducmV2LnhtbESPQWvCQBSE70L/w/IKvenGKCoxG2ltCwUPolW8vmZf&#10;k9Ds25DdJvHfdwWhx2FmvmHSzWBq0VHrKssKppMIBHFudcWFgtPn+3gFwnlkjbVlUnAlB5vsYZRi&#10;om3PB+qOvhABwi5BBaX3TSKly0sy6Ca2IQ7et20N+iDbQuoW+wA3tYyjaCENVhwWSmxoW1L+c/w1&#10;Cvx59nrA/Wm5vbwtu5d4vus5/lLq6XF4XoPwNPj/8L39oRXMpnD7En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Je+zxQAAANsAAAAPAAAAAAAAAAAAAAAAAJgCAABkcnMv&#10;ZG93bnJldi54bWxQSwUGAAAAAAQABAD1AAAAigMAAAAA&#10;" strokecolor="black [3213]">
                      <v:stroke endarrow="block"/>
                      <v:shadow color="#eeece1 [3214]"/>
                      <v:textbox>
                        <w:txbxContent>
                          <w:p w:rsidR="006C2308" w:rsidRDefault="006C2308" w:rsidP="006C2308">
                            <w:pPr>
                              <w:rPr>
                                <w:rFonts w:eastAsia="Times New Roman"/>
                              </w:rPr>
                            </w:pPr>
                          </w:p>
                        </w:txbxContent>
                      </v:textbox>
                    </v:line>
                    <v:line id="Line 45" o:spid="_x0000_s1052" style="position:absolute;flip:y;visibility:visible;mso-wrap-style:square;v-text-anchor:top" from="37084,9540" to="37084,17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P98UA&#10;AADbAAAADwAAAGRycy9kb3ducmV2LnhtbESPQWvCQBSE74L/YXlCL0U3VRCJrqKFQtuDaBTx+My+&#10;JqHZt2F3a5J/3y0UPA4z8w2z2nSmFndyvrKs4GWSgCDOra64UHA+vY0XIHxA1lhbJgU9edish4MV&#10;ptq2fKR7FgoRIexTVFCG0KRS+rwkg35iG+LofVlnMETpCqkdthFuajlNkrk0WHFcKLGh15Ly7+zH&#10;KMjaPnd2fvjMrrP9ZXe47Z/7D1LqadRtlyACdeER/m+/awWzKfx9i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Q/3xQAAANsAAAAPAAAAAAAAAAAAAAAAAJgCAABkcnMv&#10;ZG93bnJldi54bWxQSwUGAAAAAAQABAD1AAAAigMAAAAA&#10;" strokecolor="black [3213]">
                      <v:stroke startarrow="block" endarrow="block"/>
                      <v:shadow color="#eeece1 [3214]"/>
                      <v:textbox>
                        <w:txbxContent>
                          <w:p w:rsidR="006C2308" w:rsidRDefault="006C2308" w:rsidP="006C2308">
                            <w:pPr>
                              <w:rPr>
                                <w:rFonts w:eastAsia="Times New Roman"/>
                              </w:rPr>
                            </w:pPr>
                          </w:p>
                        </w:txbxContent>
                      </v:textbox>
                    </v:line>
                    <v:shape id="Text Box 46" o:spid="_x0000_s1053" type="#_x0000_t202" style="position:absolute;left:37081;top:13127;width:5048;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poMUA&#10;AADbAAAADwAAAGRycy9kb3ducmV2LnhtbESPT2vCQBTE74LfYXmCl9JsbEAkdRX/VBBvVSn09pp9&#10;TdJm34bsxkQ/fbcgeBxm5jfMfNmbSlyocaVlBZMoBkGcWV1yruB82j3PQDiPrLGyTAqu5GC5GA7m&#10;mGrb8Ttdjj4XAcIuRQWF93UqpcsKMugiWxMH79s2Bn2QTS51g12Am0q+xPFUGiw5LBRY06ag7PfY&#10;GgVv/POx2a6q6efhi1sqJ+sbP/VKjUf96hWEp94/wvf2XitIEvj/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CmgxQAAANsAAAAPAAAAAAAAAAAAAAAAAJgCAABkcnMv&#10;ZG93bnJldi54bWxQSwUGAAAAAAQABAD1AAAAigM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v:textbox>
                    </v:shape>
                    <v:shape id="Text Box 47" o:spid="_x0000_s1054" type="#_x0000_t202" style="position:absolute;left:5047;top:3698;width:7919;height:5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x1MQA&#10;AADbAAAADwAAAGRycy9kb3ducmV2LnhtbESPS4vCQBCE74L/YWhhL6IT10Uk6yg+YdmbDwRvbaY3&#10;iWZ6QmbUuL/eEQSPRVV9RY0mtSnElSqXW1bQ60YgiBOrc04V7LarzhCE88gaC8uk4E4OJuNmY4Sx&#10;tjde03XjUxEg7GJUkHlfxlK6JCODrmtL4uD92cqgD7JKpa7wFuCmkJ9RNJAGcw4LGZY0zyg5by5G&#10;wZJP+/liWgwOv0e+UN6b/XO7VuqjVU+/QXiq/Tv8av9oBf0veH4JP0C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1sdTEAAAA2wAAAA8AAAAAAAAAAAAAAAAAmAIAAGRycy9k&#10;b3ducmV2LnhtbFBLBQYAAAAABAAEAPUAAACJAw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v:textbox>
                    </v:shape>
                  </v:group>
                  <v:shape id="Text Box 32" o:spid="_x0000_s1055" type="#_x0000_t202" style="position:absolute;top:7236;width:10521;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KOMUA&#10;AADbAAAADwAAAGRycy9kb3ducmV2LnhtbESPQWvCQBSE74X+h+UJvRTdpIVQoquk0ULxViuCt2f2&#10;mUSzb0N2o6m/vlsQehxm5htmthhMIy7UudqygngSgSAurK65VLD9/hi/gXAeWWNjmRT8kIPF/PFh&#10;hqm2V/6iy8aXIkDYpaig8r5NpXRFRQbdxLbEwTvazqAPsiul7vAa4KaRL1GUSIM1h4UKW8orKs6b&#10;3ihY8WmXL7Mm2a8P3FMdv9/4eVDqaTRkUxCeBv8fvrc/tYLXBP6+h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4o4xQAAANsAAAAPAAAAAAAAAAAAAAAAAJgCAABkcnMv&#10;ZG93bnJldi54bWxQSwUGAAAAAAQABAD1AAAAigM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IMOY=IOUT</w:t>
                          </w:r>
                        </w:p>
                      </w:txbxContent>
                    </v:textbox>
                  </v:shape>
                </v:group>
                <v:shape id="Text Box 21" o:spid="_x0000_s1056" type="#_x0000_t202" style="position:absolute;left:22551;top:22775;width:3567;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vo8UA&#10;AADbAAAADwAAAGRycy9kb3ducmV2LnhtbESPQWvCQBSE70L/w/IKXqRutJCW6Co2VRBvpqXQ22v2&#10;maTNvg3Zjab+elcQPA4z8w0zX/amFkdqXWVZwWQcgSDOra64UPD5sXl6BeE8ssbaMin4JwfLxcNg&#10;jom2J97TMfOFCBB2CSoovW8SKV1ekkE3tg1x8A62NeiDbAupWzwFuKnlNIpiabDisFBiQ2lJ+V/W&#10;GQVr/v1K31d1/L374Y6qyduZR71Sw8d+NQPhqff38K291QqeX+D6JfwA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y+jxQAAANsAAAAPAAAAAAAAAAAAAAAAAJgCAABkcnMv&#10;ZG93bnJldi54bWxQSwUGAAAAAAQABAD1AAAAigMAAAAA&#10;" filled="f" fillcolor="#4f81bd [3204]" stroked="f" strokecolor="black [3213]">
                  <v:shadow color="#eeece1 [3214]"/>
                  <v:textbox style="mso-fit-shape-to-text:t">
                    <w:txbxContent>
                      <w:p w:rsidR="006C2308" w:rsidRDefault="006C2308" w:rsidP="006C2308">
                        <w:pPr>
                          <w:pStyle w:val="NormalWeb"/>
                          <w:spacing w:before="216" w:beforeAutospacing="0" w:after="0" w:afterAutospacing="0"/>
                          <w:jc w:val="center"/>
                          <w:textAlignment w:val="baseline"/>
                        </w:pPr>
                        <w:r>
                          <w:rPr>
                            <w:rFonts w:ascii="Arial" w:hAnsi="Arial" w:cstheme="minorBidi"/>
                            <w:color w:val="000000" w:themeColor="text1"/>
                            <w:kern w:val="24"/>
                            <w:lang w:val="en-US"/>
                          </w:rPr>
                          <w:t>T</w:t>
                        </w:r>
                      </w:p>
                    </w:txbxContent>
                  </v:textbox>
                </v:shape>
              </v:group>
            </w:pict>
          </mc:Fallback>
        </mc:AlternateContent>
      </w:r>
    </w:p>
    <w:p w:rsidR="006C2308" w:rsidRDefault="006C2308" w:rsidP="002D6577"/>
    <w:p w:rsidR="006C2308" w:rsidRDefault="006C2308" w:rsidP="002D6577"/>
    <w:p w:rsidR="006C2308" w:rsidRDefault="006C2308" w:rsidP="002D6577"/>
    <w:p w:rsidR="006C2308" w:rsidRDefault="006C2308" w:rsidP="002D6577"/>
    <w:p w:rsidR="006C2308" w:rsidRDefault="006C2308" w:rsidP="002D6577"/>
    <w:p w:rsidR="006C2308" w:rsidRDefault="006C2308" w:rsidP="002D6577"/>
    <w:p w:rsidR="006C2308" w:rsidRDefault="006C2308" w:rsidP="002D6577"/>
    <w:p w:rsidR="006C2308" w:rsidRDefault="008B1952" w:rsidP="002D6577">
      <w:r>
        <w:rPr>
          <w:noProof/>
          <w:lang w:eastAsia="fr-FR"/>
        </w:rPr>
        <mc:AlternateContent>
          <mc:Choice Requires="wpg">
            <w:drawing>
              <wp:anchor distT="0" distB="0" distL="114300" distR="114300" simplePos="0" relativeHeight="251667456" behindDoc="0" locked="0" layoutInCell="1" allowOverlap="1">
                <wp:simplePos x="0" y="0"/>
                <wp:positionH relativeFrom="column">
                  <wp:posOffset>325156</wp:posOffset>
                </wp:positionH>
                <wp:positionV relativeFrom="paragraph">
                  <wp:posOffset>256013</wp:posOffset>
                </wp:positionV>
                <wp:extent cx="5116195" cy="3168650"/>
                <wp:effectExtent l="0" t="0" r="0" b="12700"/>
                <wp:wrapNone/>
                <wp:docPr id="72" name="Groupe 72"/>
                <wp:cNvGraphicFramePr/>
                <a:graphic xmlns:a="http://schemas.openxmlformats.org/drawingml/2006/main">
                  <a:graphicData uri="http://schemas.microsoft.com/office/word/2010/wordprocessingGroup">
                    <wpg:wgp>
                      <wpg:cNvGrpSpPr/>
                      <wpg:grpSpPr>
                        <a:xfrm>
                          <a:off x="0" y="0"/>
                          <a:ext cx="5116195" cy="3168650"/>
                          <a:chOff x="0" y="0"/>
                          <a:chExt cx="5116195" cy="3168650"/>
                        </a:xfrm>
                      </wpg:grpSpPr>
                      <wpg:grpSp>
                        <wpg:cNvPr id="40" name="Groupe 1"/>
                        <wpg:cNvGrpSpPr/>
                        <wpg:grpSpPr>
                          <a:xfrm>
                            <a:off x="0" y="0"/>
                            <a:ext cx="5116195" cy="3168650"/>
                            <a:chOff x="0" y="0"/>
                            <a:chExt cx="5116811" cy="3168650"/>
                          </a:xfrm>
                        </wpg:grpSpPr>
                        <wps:wsp>
                          <wps:cNvPr id="41" name="Line 8"/>
                          <wps:cNvSpPr>
                            <a:spLocks noChangeShapeType="1"/>
                          </wps:cNvSpPr>
                          <wps:spPr bwMode="auto">
                            <a:xfrm flipH="1">
                              <a:off x="327025" y="395288"/>
                              <a:ext cx="0" cy="2773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2" name="Line 9"/>
                          <wps:cNvSpPr>
                            <a:spLocks noChangeShapeType="1"/>
                          </wps:cNvSpPr>
                          <wps:spPr bwMode="auto">
                            <a:xfrm flipH="1">
                              <a:off x="342900" y="3168650"/>
                              <a:ext cx="4197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3" name="Line 10"/>
                          <wps:cNvSpPr>
                            <a:spLocks noChangeShapeType="1"/>
                          </wps:cNvSpPr>
                          <wps:spPr bwMode="auto">
                            <a:xfrm flipV="1">
                              <a:off x="314325" y="1433513"/>
                              <a:ext cx="725488"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4" name="Line 11"/>
                          <wps:cNvSpPr>
                            <a:spLocks noChangeShapeType="1"/>
                          </wps:cNvSpPr>
                          <wps:spPr bwMode="auto">
                            <a:xfrm>
                              <a:off x="1039813" y="1433513"/>
                              <a:ext cx="1387475"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5" name="Line 12"/>
                          <wps:cNvSpPr>
                            <a:spLocks noChangeShapeType="1"/>
                          </wps:cNvSpPr>
                          <wps:spPr bwMode="auto">
                            <a:xfrm flipV="1">
                              <a:off x="2427288" y="1433513"/>
                              <a:ext cx="727075"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6" name="Line 13"/>
                          <wps:cNvSpPr>
                            <a:spLocks noChangeShapeType="1"/>
                          </wps:cNvSpPr>
                          <wps:spPr bwMode="auto">
                            <a:xfrm>
                              <a:off x="3154363" y="1433513"/>
                              <a:ext cx="1385887"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7" name="Line 27"/>
                          <wps:cNvSpPr>
                            <a:spLocks noChangeShapeType="1"/>
                          </wps:cNvSpPr>
                          <wps:spPr bwMode="auto">
                            <a:xfrm flipH="1">
                              <a:off x="188913" y="1724025"/>
                              <a:ext cx="43227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48" name="Text Box 36"/>
                          <wps:cNvSpPr txBox="1">
                            <a:spLocks noChangeArrowheads="1"/>
                          </wps:cNvSpPr>
                          <wps:spPr bwMode="auto">
                            <a:xfrm>
                              <a:off x="0" y="0"/>
                              <a:ext cx="693460"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wps:txbx>
                          <wps:bodyPr>
                            <a:spAutoFit/>
                          </wps:bodyPr>
                        </wps:wsp>
                        <wps:wsp>
                          <wps:cNvPr id="49" name="Line 103"/>
                          <wps:cNvSpPr>
                            <a:spLocks noChangeShapeType="1"/>
                          </wps:cNvSpPr>
                          <wps:spPr bwMode="auto">
                            <a:xfrm flipV="1">
                              <a:off x="4648200" y="1403350"/>
                              <a:ext cx="0" cy="6127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0" name="Text Box 104"/>
                          <wps:cNvSpPr txBox="1">
                            <a:spLocks noChangeArrowheads="1"/>
                          </wps:cNvSpPr>
                          <wps:spPr bwMode="auto">
                            <a:xfrm>
                              <a:off x="4611401" y="1619250"/>
                              <a:ext cx="504854"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wps:txbx>
                          <wps:bodyPr>
                            <a:spAutoFit/>
                          </wps:bodyPr>
                        </wps:wsp>
                        <wpg:grpSp>
                          <wpg:cNvPr id="51" name="Group 115"/>
                          <wpg:cNvGrpSpPr>
                            <a:grpSpLocks/>
                          </wpg:cNvGrpSpPr>
                          <wpg:grpSpPr bwMode="auto">
                            <a:xfrm>
                              <a:off x="182856" y="504106"/>
                              <a:ext cx="4933955" cy="871538"/>
                              <a:chOff x="182563" y="503238"/>
                              <a:chExt cx="3108" cy="549"/>
                            </a:xfrm>
                          </wpg:grpSpPr>
                          <wps:wsp>
                            <wps:cNvPr id="52" name="Line 90"/>
                            <wps:cNvSpPr>
                              <a:spLocks noChangeShapeType="1"/>
                            </wps:cNvSpPr>
                            <wps:spPr bwMode="auto">
                              <a:xfrm flipV="1">
                                <a:off x="182642" y="503238"/>
                                <a:ext cx="457"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3" name="Line 91"/>
                            <wps:cNvSpPr>
                              <a:spLocks noChangeShapeType="1"/>
                            </wps:cNvSpPr>
                            <wps:spPr bwMode="auto">
                              <a:xfrm>
                                <a:off x="183099" y="503238"/>
                                <a:ext cx="874"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4" name="Line 92"/>
                            <wps:cNvSpPr>
                              <a:spLocks noChangeShapeType="1"/>
                            </wps:cNvSpPr>
                            <wps:spPr bwMode="auto">
                              <a:xfrm flipV="1">
                                <a:off x="183973" y="503238"/>
                                <a:ext cx="458"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5" name="Line 93"/>
                            <wps:cNvSpPr>
                              <a:spLocks noChangeShapeType="1"/>
                            </wps:cNvSpPr>
                            <wps:spPr bwMode="auto">
                              <a:xfrm>
                                <a:off x="184431" y="503238"/>
                                <a:ext cx="873"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6" name="Line 94"/>
                            <wps:cNvSpPr>
                              <a:spLocks noChangeShapeType="1"/>
                            </wps:cNvSpPr>
                            <wps:spPr bwMode="auto">
                              <a:xfrm flipH="1">
                                <a:off x="182563" y="503421"/>
                                <a:ext cx="272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7" name="Line 101"/>
                            <wps:cNvSpPr>
                              <a:spLocks noChangeShapeType="1"/>
                            </wps:cNvSpPr>
                            <wps:spPr bwMode="auto">
                              <a:xfrm flipV="1">
                                <a:off x="185376" y="503238"/>
                                <a:ext cx="0" cy="38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58" name="Text Box 102"/>
                            <wps:cNvSpPr txBox="1">
                              <a:spLocks noChangeArrowheads="1"/>
                            </wps:cNvSpPr>
                            <wps:spPr bwMode="auto">
                              <a:xfrm>
                                <a:off x="185353" y="503374"/>
                                <a:ext cx="31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wps:txbx>
                            <wps:bodyPr>
                              <a:spAutoFit/>
                            </wps:bodyPr>
                          </wps:wsp>
                          <wps:wsp>
                            <wps:cNvPr id="59" name="AutoShape 107"/>
                            <wps:cNvSpPr>
                              <a:spLocks noChangeArrowheads="1"/>
                            </wps:cNvSpPr>
                            <wps:spPr bwMode="auto">
                              <a:xfrm>
                                <a:off x="183423" y="503443"/>
                                <a:ext cx="242" cy="160"/>
                              </a:xfrm>
                              <a:prstGeom prst="upArrow">
                                <a:avLst>
                                  <a:gd name="adj1" fmla="val 50000"/>
                                  <a:gd name="adj2" fmla="val 56354"/>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vert="eaVert" wrap="none" anchor="ctr"/>
                          </wps:wsp>
                          <wps:wsp>
                            <wps:cNvPr id="60" name="Text Box 110"/>
                            <wps:cNvSpPr txBox="1">
                              <a:spLocks noChangeArrowheads="1"/>
                            </wps:cNvSpPr>
                            <wps:spPr bwMode="auto">
                              <a:xfrm>
                                <a:off x="183582" y="503533"/>
                                <a:ext cx="395"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textAlignment w:val="baseline"/>
                                  </w:pPr>
                                  <w:r>
                                    <w:rPr>
                                      <w:rFonts w:ascii="Arial" w:hAnsi="Arial" w:cstheme="minorBidi"/>
                                      <w:color w:val="FF0000"/>
                                      <w:kern w:val="24"/>
                                      <w:lang w:val="en-US"/>
                                    </w:rPr>
                                    <w:t>I</w:t>
                                  </w:r>
                                  <w:r>
                                    <w:rPr>
                                      <w:rFonts w:ascii="Arial" w:hAnsi="Arial" w:cstheme="minorBidi"/>
                                      <w:color w:val="FF0000"/>
                                      <w:kern w:val="24"/>
                                      <w:lang w:val="en-US"/>
                                    </w:rPr>
                                    <w:t>OUT</w:t>
                                  </w:r>
                                </w:p>
                              </w:txbxContent>
                            </wps:txbx>
                            <wps:bodyPr wrap="square">
                              <a:spAutoFit/>
                            </wps:bodyPr>
                          </wps:wsp>
                        </wpg:grpSp>
                        <wpg:grpSp>
                          <wpg:cNvPr id="61" name="Group 116"/>
                          <wpg:cNvGrpSpPr>
                            <a:grpSpLocks/>
                          </wpg:cNvGrpSpPr>
                          <wpg:grpSpPr bwMode="auto">
                            <a:xfrm>
                              <a:off x="182856" y="1947741"/>
                              <a:ext cx="4933955" cy="1014413"/>
                              <a:chOff x="182563" y="1944688"/>
                              <a:chExt cx="3108" cy="639"/>
                            </a:xfrm>
                          </wpg:grpSpPr>
                          <wps:wsp>
                            <wps:cNvPr id="62" name="Line 95"/>
                            <wps:cNvSpPr>
                              <a:spLocks noChangeShapeType="1"/>
                            </wps:cNvSpPr>
                            <wps:spPr bwMode="auto">
                              <a:xfrm flipV="1">
                                <a:off x="182642" y="1944957"/>
                                <a:ext cx="457"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3" name="Line 96"/>
                            <wps:cNvSpPr>
                              <a:spLocks noChangeShapeType="1"/>
                            </wps:cNvSpPr>
                            <wps:spPr bwMode="auto">
                              <a:xfrm>
                                <a:off x="183099" y="1944957"/>
                                <a:ext cx="874"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4" name="Line 97"/>
                            <wps:cNvSpPr>
                              <a:spLocks noChangeShapeType="1"/>
                            </wps:cNvSpPr>
                            <wps:spPr bwMode="auto">
                              <a:xfrm flipV="1">
                                <a:off x="183973" y="1944957"/>
                                <a:ext cx="458"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5" name="Line 98"/>
                            <wps:cNvSpPr>
                              <a:spLocks noChangeShapeType="1"/>
                            </wps:cNvSpPr>
                            <wps:spPr bwMode="auto">
                              <a:xfrm>
                                <a:off x="184431" y="1944957"/>
                                <a:ext cx="873" cy="3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6" name="Line 99"/>
                            <wps:cNvSpPr>
                              <a:spLocks noChangeShapeType="1"/>
                            </wps:cNvSpPr>
                            <wps:spPr bwMode="auto">
                              <a:xfrm flipH="1">
                                <a:off x="182563" y="1945140"/>
                                <a:ext cx="272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7" name="Line 105"/>
                            <wps:cNvSpPr>
                              <a:spLocks noChangeShapeType="1"/>
                            </wps:cNvSpPr>
                            <wps:spPr bwMode="auto">
                              <a:xfrm flipV="1">
                                <a:off x="185376" y="1944937"/>
                                <a:ext cx="0" cy="38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wps:wsp>
                          <wps:wsp>
                            <wps:cNvPr id="68" name="Text Box 106"/>
                            <wps:cNvSpPr txBox="1">
                              <a:spLocks noChangeArrowheads="1"/>
                            </wps:cNvSpPr>
                            <wps:spPr bwMode="auto">
                              <a:xfrm>
                                <a:off x="185353" y="1945073"/>
                                <a:ext cx="31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wps:txbx>
                            <wps:bodyPr>
                              <a:spAutoFit/>
                            </wps:bodyPr>
                          </wps:wsp>
                          <wps:wsp>
                            <wps:cNvPr id="69" name="AutoShape 108"/>
                            <wps:cNvSpPr>
                              <a:spLocks noChangeArrowheads="1"/>
                            </wps:cNvSpPr>
                            <wps:spPr bwMode="auto">
                              <a:xfrm rot="10800000">
                                <a:off x="183424" y="1944688"/>
                                <a:ext cx="242" cy="160"/>
                              </a:xfrm>
                              <a:prstGeom prst="upArrow">
                                <a:avLst>
                                  <a:gd name="adj1" fmla="val 50000"/>
                                  <a:gd name="adj2" fmla="val 56354"/>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rPr>
                                      <w:rFonts w:eastAsia="Times New Roman"/>
                                    </w:rPr>
                                  </w:pPr>
                                </w:p>
                              </w:txbxContent>
                            </wps:txbx>
                            <wps:bodyPr vert="eaVert" wrap="none" anchor="ctr"/>
                          </wps:wsp>
                        </wpg:grpSp>
                      </wpg:grpSp>
                      <wps:wsp>
                        <wps:cNvPr id="71" name="Text Box 110"/>
                        <wps:cNvSpPr txBox="1">
                          <a:spLocks noChangeArrowheads="1"/>
                        </wps:cNvSpPr>
                        <wps:spPr bwMode="auto">
                          <a:xfrm>
                            <a:off x="1837426" y="2078966"/>
                            <a:ext cx="62674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112B3A" w:rsidRDefault="00112B3A" w:rsidP="00112B3A">
                              <w:pPr>
                                <w:pStyle w:val="NormalWeb"/>
                                <w:spacing w:before="216" w:beforeAutospacing="0" w:after="0" w:afterAutospacing="0"/>
                                <w:textAlignment w:val="baseline"/>
                              </w:pPr>
                              <w:r>
                                <w:rPr>
                                  <w:rFonts w:ascii="Arial" w:hAnsi="Arial" w:cstheme="minorBidi"/>
                                  <w:color w:val="FF0000"/>
                                  <w:kern w:val="24"/>
                                  <w:lang w:val="en-US"/>
                                </w:rPr>
                                <w:t xml:space="preserve"> </w:t>
                              </w:r>
                              <w:r>
                                <w:rPr>
                                  <w:rFonts w:ascii="Arial" w:hAnsi="Arial" w:cstheme="minorBidi"/>
                                  <w:color w:val="FF0000"/>
                                  <w:kern w:val="24"/>
                                  <w:lang w:val="en-US"/>
                                </w:rPr>
                                <w:t>IOUT</w:t>
                              </w:r>
                            </w:p>
                          </w:txbxContent>
                        </wps:txbx>
                        <wps:bodyPr wrap="square">
                          <a:spAutoFit/>
                        </wps:bodyPr>
                      </wps:wsp>
                    </wpg:wgp>
                  </a:graphicData>
                </a:graphic>
              </wp:anchor>
            </w:drawing>
          </mc:Choice>
          <mc:Fallback>
            <w:pict>
              <v:group id="Groupe 72" o:spid="_x0000_s1057" style="position:absolute;margin-left:25.6pt;margin-top:20.15pt;width:402.85pt;height:249.5pt;z-index:251667456" coordsize="51161,3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">
                <v:group id="Groupe 1" o:spid="_x0000_s1058" style="position:absolute;width:51161;height:31686" coordsize="51168,3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8" o:spid="_x0000_s1059" style="position:absolute;flip:x;visibility:visible;mso-wrap-style:square;v-text-anchor:top" from="3270,3952" to="3270,31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S9cQA&#10;AADbAAAADwAAAGRycy9kb3ducmV2LnhtbESPQWsCMRSE7wX/Q3hCb92sVUvZGkWkQi+C2lLo7TV5&#10;3SxuXpZNdFd/vRGEHoeZ+YaZLXpXixO1ofKsYJTlIIi1NxWXCr4+10+vIEJENlh7JgVnCrCYDx5m&#10;WBjf8Y5O+1iKBOFQoAIbY1NIGbQlhyHzDXHy/nzrMCbZltK02CW4q+Vznr9IhxWnBYsNrSzpw/7o&#10;FIxxM3k/TvUmbH+7w/cl7380WaUeh/3yDUSkPv6H7+0Po2AygtuX9AP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2UvX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9" o:spid="_x0000_s1060" style="position:absolute;flip:x;visibility:visible;mso-wrap-style:square;v-text-anchor:top" from="3429,31686" to="45402,31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MgsQA&#10;AADbAAAADwAAAGRycy9kb3ducmV2LnhtbESPQWsCMRSE70L/Q3gFb5qtVSmrUYpY8CK0KoXeXpPn&#10;ZnHzsmyiu/rrm4LgcZiZb5j5snOVuFATSs8KXoYZCGLtTcmFgsP+Y/AGIkRkg5VnUnClAMvFU2+O&#10;ufEtf9FlFwuRIBxyVGBjrHMpg7bkMAx9TZy8o28cxiSbQpoG2wR3lRxl2VQ6LDktWKxpZUmfdmen&#10;4BW34/V5orfh87c9fd+y7keTVar/3L3PQETq4iN8b2+MgvEI/r+k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kzIL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10" o:spid="_x0000_s1061" style="position:absolute;flip:y;visibility:visible;mso-wrap-style:square;v-text-anchor:top" from="3143,14335" to="10398,20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pGcQA&#10;AADbAAAADwAAAGRycy9kb3ducmV2LnhtbESPT2sCMRTE70K/Q3iF3jRb/1FWoxRR6EVoVQq9vSbP&#10;zeLmZdlEd/XTNwXB4zAzv2Hmy85V4kJNKD0reB1kIIi1NyUXCg77Tf8NRIjIBivPpOBKAZaLp94c&#10;c+Nb/qLLLhYiQTjkqMDGWOdSBm3JYRj4mjh5R984jEk2hTQNtgnuKjnMsql0WHJasFjTypI+7c5O&#10;wQi34/V5orfh87c9fd+y7keTVerluXufgYjUxUf43v4wCsYj+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oaRn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11" o:spid="_x0000_s1062" style="position:absolute;visibility:visible;mso-wrap-style:square;v-text-anchor:top" from="10398,14335" to="24272,20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mdsUA&#10;AADbAAAADwAAAGRycy9kb3ducmV2LnhtbESP0WqDQBRE3wv9h+UW+lbXBkmDzSaYUqGUPDTWD7i4&#10;Nypx74q7UZuv7wYCeRxm5gyz3s6mEyMNrrWs4DWKQRBXVrdcKyh/85cVCOeRNXaWScEfOdhuHh/W&#10;mGo78YHGwtciQNilqKDxvk+ldFVDBl1ke+LgHe1g0Ac51FIPOAW46eQijpfSYMthocGePhqqTsXZ&#10;KNh9T7o32fKcX7LL2+6Hyn2y+FTq+WnO3kF4mv09fGt/aQVJAtcv4Qf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GZ2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12" o:spid="_x0000_s1063" style="position:absolute;flip:y;visibility:visible;mso-wrap-style:square;v-text-anchor:top" from="24272,14335" to="31543,20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1U9sQA&#10;AADbAAAADwAAAGRycy9kb3ducmV2LnhtbESPQWsCMRSE7wX/Q3iCt5q1apGtUaQoeBGsLYK3Z/K6&#10;Wdy8LJvorv31jVDocZiZb5j5snOVuFETSs8KRsMMBLH2puRCwdfn5nkGIkRkg5VnUnCnAMtF72mO&#10;ufEtf9DtEAuRIBxyVGBjrHMpg7bkMAx9TZy8b984jEk2hTQNtgnuKvmSZa/SYclpwWJN75b05XB1&#10;Csa4m6yvU70L+3N7Of5k3UmTVWrQ71ZvICJ18T/8194aBZMpPL6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NVPb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13" o:spid="_x0000_s1064" style="position:absolute;visibility:visible;mso-wrap-style:square;v-text-anchor:top" from="31543,14335" to="45402,20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JdmsQA&#10;AADbAAAADwAAAGRycy9kb3ducmV2LnhtbESP0WrCQBRE3wv+w3KFvjUbJaQlukqUClL60Go+4JK9&#10;JsHs3ZBdk+jXdwuFPg4zc4ZZbyfTioF611hWsIhiEMSl1Q1XCorz4eUNhPPIGlvLpOBODrab2dMa&#10;M21H/qbh5CsRIOwyVFB732VSurImgy6yHXHwLrY36IPsK6l7HAPctHIZx6k02HBYqLGjfU3l9XQz&#10;CnYfo+5Mnt4Oj/zxuvui4jNZviv1PJ/yFQhPk/8P/7WPWkGSwu+X8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SXZr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27" o:spid="_x0000_s1065" style="position:absolute;flip:x;visibility:visible;mso-wrap-style:square;v-text-anchor:top" from="1889,17240" to="45116,1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y0MQA&#10;AADbAAAADwAAAGRycy9kb3ducmV2LnhtbESPS2vCQBSF9wX/w3AFd3WiFCupoxhBKD4WvhbuLpnb&#10;TNrMnZAZTfz3TqHQ5eE8Ps5s0dlK3KnxpWMFo2ECgjh3uuRCwfm0fp2C8AFZY+WYFDzIw2Lee5lh&#10;ql3LB7ofQyHiCPsUFZgQ6lRKnxuy6IeuJo7el2sshiibQuoG2zhuKzlOkom0WHIkGKxpZSj/Od5s&#10;5O6y/TXbBFeZ0eQ7abfZ5rLvlBr0u+UHiEBd+A//tT+1grd3+P0Sf4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QstDEAAAA2wAAAA8AAAAAAAAAAAAAAAAAmAIAAGRycy9k&#10;b3ducmV2LnhtbFBLBQYAAAAABAAEAPUAAACJAwAAAAA=&#10;" strokecolor="black [3213]">
                    <v:stroke dashstyle="dash"/>
                    <v:shadow color="#eeece1 [3214]"/>
                    <v:textbox>
                      <w:txbxContent>
                        <w:p w:rsidR="00112B3A" w:rsidRDefault="00112B3A" w:rsidP="00112B3A">
                          <w:pPr>
                            <w:rPr>
                              <w:rFonts w:eastAsia="Times New Roman"/>
                            </w:rPr>
                          </w:pPr>
                        </w:p>
                      </w:txbxContent>
                    </v:textbox>
                  </v:line>
                  <v:shape id="Text Box 36" o:spid="_x0000_s1066" type="#_x0000_t202" style="position:absolute;width:6934;height:5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7IrL8A&#10;AADbAAAADwAAAGRycy9kb3ducmV2LnhtbERPy4rCMBTdC/5DuIIb0VQRkWoUnyCzGxXB3bW5ttXm&#10;pjRRq18/WQy4PJz3dF6bQjypcrllBf1eBII4sTrnVMHxsO2OQTiPrLGwTAre5GA+azamGGv74l96&#10;7n0qQgi7GBVk3pexlC7JyKDr2ZI4cFdbGfQBVqnUFb5CuCnkIIpG0mDOoSHDklYZJff9wyjY8O20&#10;Wi+K0fnnwg/K+8sPd2ql2q16MQHhqfZf8b97pxUMw9jwJfwAO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vsisvwAAANsAAAAPAAAAAAAAAAAAAAAAAJgCAABkcnMvZG93bnJl&#10;di54bWxQSwUGAAAAAAQABAD1AAAAhAM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v:textbox>
                  </v:shape>
                  <v:line id="Line 103" o:spid="_x0000_s1067" style="position:absolute;flip:y;visibility:visible;mso-wrap-style:square;v-text-anchor:top" from="46482,14033" to="46482,20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u+8YA&#10;AADbAAAADwAAAGRycy9kb3ducmV2LnhtbESPQWvCQBSE7wX/w/KEXopu2opo6iptodB6EI1SenzN&#10;PpNg9m3Y3Zrk33cFweMwM98wi1VnanEm5yvLCh7HCQji3OqKCwWH/cdoBsIHZI21ZVLQk4fVcnC3&#10;wFTblnd0zkIhIoR9igrKEJpUSp+XZNCPbUMcvaN1BkOUrpDaYRvhppZPSTKVBiuOCyU29F5Sfsr+&#10;jIKs7XNnp9t19vO8+X7b/m4e+i9S6n7Yvb6ACNSFW/ja/tQKJnO4fIk/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Pu+8YAAADbAAAADwAAAAAAAAAAAAAAAACYAgAAZHJz&#10;L2Rvd25yZXYueG1sUEsFBgAAAAAEAAQA9QAAAIsDAAAAAA==&#10;" strokecolor="black [3213]">
                    <v:stroke startarrow="block" endarrow="block"/>
                    <v:shadow color="#eeece1 [3214]"/>
                    <v:textbox>
                      <w:txbxContent>
                        <w:p w:rsidR="00112B3A" w:rsidRDefault="00112B3A" w:rsidP="00112B3A">
                          <w:pPr>
                            <w:rPr>
                              <w:rFonts w:eastAsia="Times New Roman"/>
                            </w:rPr>
                          </w:pPr>
                        </w:p>
                      </w:txbxContent>
                    </v:textbox>
                  </v:line>
                  <v:shape id="Text Box 104" o:spid="_x0000_s1068" type="#_x0000_t202" style="position:absolute;left:46114;top:16192;width:5048;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Sd78A&#10;AADbAAAADwAAAGRycy9kb3ducmV2LnhtbERPy4rCMBTdC/5DuIIb0VRBkWoUnyCzGxXB3bW5ttXm&#10;pjRRq18/WQy4PJz3dF6bQjypcrllBf1eBII4sTrnVMHxsO2OQTiPrLGwTAre5GA+azamGGv74l96&#10;7n0qQgi7GBVk3pexlC7JyKDr2ZI4cFdbGfQBVqnUFb5CuCnkIIpG0mDOoSHDklYZJff9wyjY8O20&#10;Wi+K0fnnwg/K+8sPd2ql2q16MQHhqfZf8b97pxUMw/rwJfwAO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EVJ3vwAAANsAAAAPAAAAAAAAAAAAAAAAAJgCAABkcnMvZG93bnJl&#10;di54bWxQSwUGAAAAAAQABAD1AAAAhAM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v:textbox>
                  </v:shape>
                  <v:group id="Group 115" o:spid="_x0000_s1069" style="position:absolute;left:1828;top:5041;width:49340;height:8715" coordorigin="182563,503238" coordsize="3108,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Line 90" o:spid="_x0000_s1070" style="position:absolute;flip:y;visibility:visible;mso-wrap-style:square;v-text-anchor:top" from="182642,503238" to="183099,503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aX8QA&#10;AADbAAAADwAAAGRycy9kb3ducmV2LnhtbESPT2sCMRTE70K/Q3gFb5qtVSmrUUppwYtQ/1Do7TV5&#10;bhY3L8smuquf3hQEj8PM/IaZLztXiTM1ofSs4GWYgSDW3pRcKNjvvgZvIEJENlh5JgUXCrBcPPXm&#10;mBvf8obO21iIBOGQowIbY51LGbQlh2Hoa+LkHXzjMCbZFNI02Ca4q+Qoy6bSYclpwWJNH5b0cXty&#10;Cl5xPf48TfQ6fP+1x59r1v1qskr1n7v3GYhIXXyE7+2VUTAZwf+X9A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9Wl/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91" o:spid="_x0000_s1071" style="position:absolute;visibility:visible;mso-wrap-style:square;v-text-anchor:top" from="183099,503238" to="183973,503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xo38UA&#10;AADbAAAADwAAAGRycy9kb3ducmV2LnhtbESP0WrCQBRE34X+w3ILfdNNrVqJrhJLA0V8aNN8wCV7&#10;m4Rm74bsmqR+vVsQfBxm5gyz3Y+mET11rras4HkWgSAurK65VJB/p9M1COeRNTaWScEfOdjvHiZb&#10;jLUd+Iv6zJciQNjFqKDyvo2ldEVFBt3MtsTB+7GdQR9kV0rd4RDgppHzKFpJgzWHhQpbequo+M3O&#10;RsHhOOjWJKtzekkur4dPyk+L+btST49jsgHhafT38K39oRUsX+D/S/gBcnc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Gjf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92" o:spid="_x0000_s1072" style="position:absolute;flip:y;visibility:visible;mso-wrap-style:square;v-text-anchor:top" from="183973,503238" to="184431,503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nsMQA&#10;AADbAAAADwAAAGRycy9kb3ducmV2LnhtbESPQWsCMRSE7wX/Q3iCt5q1apGtUaQoeBGsLYK3Z/K6&#10;Wdy8LJvorv31jVDocZiZb5j5snOVuFETSs8KRsMMBLH2puRCwdfn5nkGIkRkg5VnUnCnAMtF72mO&#10;ufEtf9DtEAuRIBxyVGBjrHMpg7bkMAx9TZy8b984jEk2hTQNtgnuKvmSZa/SYclpwWJN75b05XB1&#10;Csa4m6yvU70L+3N7Of5k3UmTVWrQ71ZvICJ18T/8194aBdMJPL6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YZ7D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93" o:spid="_x0000_s1073" style="position:absolute;visibility:visible;mso-wrap-style:square;v-text-anchor:top" from="184431,503238" to="185304,503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VMMUA&#10;AADbAAAADwAAAGRycy9kb3ducmV2LnhtbESP0WrCQBRE3wv+w3KFvtWN0liJrhLFQCl9sOoHXLLX&#10;JJi9G7Jrkubru4VCH4eZOcNsdoOpRUetqywrmM8iEMS51RUXCq6X7GUFwnlkjbVlUvBNDnbbydMG&#10;E217/qLu7AsRIOwSVFB63yRSurwkg25mG+Lg3Wxr0AfZFlK32Ae4qeUiipbSYMVhocSGDiXl9/PD&#10;KNh/9Lox6fKRjen4tj/R9fN1cVTqeTqkaxCeBv8f/mu/awVxDL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GVUw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94" o:spid="_x0000_s1074" style="position:absolute;flip:x;visibility:visible;mso-wrap-style:square;v-text-anchor:top" from="182563,503421" to="185286,503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BlsQA&#10;AADbAAAADwAAAGRycy9kb3ducmV2LnhtbESPS2vCQBSF90L/w3AL7nRiwVBSRzGFgvhY1LYLd5fM&#10;NRObuRMyo4n/3hEEl4fz+DizRW9rcaHWV44VTMYJCOLC6YpLBb8/X6N3ED4ga6wdk4IreVjMXwYz&#10;zLTr+Jsu+1CKOMI+QwUmhCaT0heGLPqxa4ijd3StxRBlW0rdYhfHbS3fkiSVFiuOBIMNfRoq/vdn&#10;G7nbfHfI18HVZpKekm6Tr/92vVLD1375ASJQH57hR3ulFUxT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FgZbEAAAA2wAAAA8AAAAAAAAAAAAAAAAAmAIAAGRycy9k&#10;b3ducmV2LnhtbFBLBQYAAAAABAAEAPUAAACJAwAAAAA=&#10;" strokecolor="black [3213]">
                      <v:stroke dashstyle="dash"/>
                      <v:shadow color="#eeece1 [3214]"/>
                      <v:textbox>
                        <w:txbxContent>
                          <w:p w:rsidR="00112B3A" w:rsidRDefault="00112B3A" w:rsidP="00112B3A">
                            <w:pPr>
                              <w:rPr>
                                <w:rFonts w:eastAsia="Times New Roman"/>
                              </w:rPr>
                            </w:pPr>
                          </w:p>
                        </w:txbxContent>
                      </v:textbox>
                    </v:line>
                    <v:line id="Line 101" o:spid="_x0000_s1075" style="position:absolute;flip:y;visibility:visible;mso-wrap-style:square;v-text-anchor:top" from="185376,503238" to="185376,503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lJz8YA&#10;AADbAAAADwAAAGRycy9kb3ducmV2LnhtbESPT2vCQBTE7wW/w/KEXopu2uIfUldpC4XWg2iU0uNr&#10;9pkEs2/D7tYk374rCB6HmfkNs1h1phZncr6yrOBxnIAgzq2uuFBw2H+M5iB8QNZYWyYFPXlYLQd3&#10;C0y1bXlH5ywUIkLYp6igDKFJpfR5SQb92DbE0TtaZzBE6QqpHbYRbmr5lCRTabDiuFBiQ+8l5afs&#10;zyjI2j53drpdZz/Pm++37e/mof8ipe6H3esLiEBduIWv7U+tYDKDy5f4A+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2lJz8YAAADbAAAADwAAAAAAAAAAAAAAAACYAgAAZHJz&#10;L2Rvd25yZXYueG1sUEsFBgAAAAAEAAQA9QAAAIsDAAAAAA==&#10;" strokecolor="black [3213]">
                      <v:stroke startarrow="block" endarrow="block"/>
                      <v:shadow color="#eeece1 [3214]"/>
                      <v:textbox>
                        <w:txbxContent>
                          <w:p w:rsidR="00112B3A" w:rsidRDefault="00112B3A" w:rsidP="00112B3A">
                            <w:pPr>
                              <w:rPr>
                                <w:rFonts w:eastAsia="Times New Roman"/>
                              </w:rPr>
                            </w:pPr>
                          </w:p>
                        </w:txbxContent>
                      </v:textbox>
                    </v:line>
                    <v:shape id="Text Box 102" o:spid="_x0000_s1076" type="#_x0000_t202" style="position:absolute;left:185353;top:503374;width:31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decb8A&#10;AADbAAAADwAAAGRycy9kb3ducmV2LnhtbERPy4rCMBTdC/5DuIIb0VRBkWoUnyCzGxXB3bW5ttXm&#10;pjRRq18/WQy4PJz3dF6bQjypcrllBf1eBII4sTrnVMHxsO2OQTiPrLGwTAre5GA+azamGGv74l96&#10;7n0qQgi7GBVk3pexlC7JyKDr2ZI4cFdbGfQBVqnUFb5CuCnkIIpG0mDOoSHDklYZJff9wyjY8O20&#10;Wi+K0fnnwg/K+8sPd2ql2q16MQHhqfZf8b97pxUMw9jwJfwAO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Z15xvwAAANsAAAAPAAAAAAAAAAAAAAAAAJgCAABkcnMvZG93bnJl&#10;di54bWxQSwUGAAAAAAQABAD1AAAAhAM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07" o:spid="_x0000_s1077" type="#_x0000_t68" style="position:absolute;left:183423;top:503443;width:242;height: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zlMIA&#10;AADbAAAADwAAAGRycy9kb3ducmV2LnhtbESPQWvCQBSE70L/w/IK3nQToWrTbKS0VDxqKvT6yL5u&#10;QrNvQ3abxH/vCoLHYWa+YfLdZFsxUO8bxwrSZQKCuHK6YaPg/P212ILwAVlj65gUXMjDrnia5Zhp&#10;N/KJhjIYESHsM1RQh9BlUvqqJot+6Tri6P263mKIsjdS9zhGuG3lKknW0mLDcaHGjj5qqv7Kf6tg&#10;S5+8/hnlIT2mG9MMZuXO5V6p+fP0/gYi0BQe4Xv7oBW8vMLtS/wBsr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TOUwgAAANsAAAAPAAAAAAAAAAAAAAAAAJgCAABkcnMvZG93&#10;bnJldi54bWxQSwUGAAAAAAQABAD1AAAAhwMAAAAA&#10;" adj="12172" filled="f" fillcolor="#4f81bd [3204]" strokecolor="red">
                      <v:shadow color="#eeece1 [3214]"/>
                      <v:textbox style="layout-flow:vertical-ideographic">
                        <w:txbxContent>
                          <w:p w:rsidR="00112B3A" w:rsidRDefault="00112B3A" w:rsidP="00112B3A">
                            <w:pPr>
                              <w:rPr>
                                <w:rFonts w:eastAsia="Times New Roman"/>
                              </w:rPr>
                            </w:pPr>
                          </w:p>
                        </w:txbxContent>
                      </v:textbox>
                    </v:shape>
                    <v:shape id="Text Box 110" o:spid="_x0000_s1078" type="#_x0000_t202" style="position:absolute;left:183582;top:503533;width:395;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2YysAA&#10;AADbAAAADwAAAGRycy9kb3ducmV2LnhtbERPy4rCMBTdC/MP4Q64EU11UaRjWnyCzE4dBmZ3ba5t&#10;tbkpTdSOX28WgsvDec+yztTiRq2rLCsYjyIQxLnVFRcKfg6b4RSE88gaa8uk4J8cZOlHb4aJtnfe&#10;0W3vCxFC2CWooPS+SaR0eUkG3cg2xIE72dagD7AtpG7xHsJNLSdRFEuDFYeGEhtalpRf9lejYM3n&#10;3+VqXsd/30e+UjVePHjQKdX/7OZfIDx1/i1+ubdaQRzWhy/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2YysAAAADbAAAADwAAAAAAAAAAAAAAAACYAgAAZHJzL2Rvd25y&#10;ZXYueG1sUEsFBgAAAAAEAAQA9QAAAIUDA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textAlignment w:val="baseline"/>
                            </w:pPr>
                            <w:r>
                              <w:rPr>
                                <w:rFonts w:ascii="Arial" w:hAnsi="Arial" w:cstheme="minorBidi"/>
                                <w:color w:val="FF0000"/>
                                <w:kern w:val="24"/>
                                <w:lang w:val="en-US"/>
                              </w:rPr>
                              <w:t>I</w:t>
                            </w:r>
                            <w:r>
                              <w:rPr>
                                <w:rFonts w:ascii="Arial" w:hAnsi="Arial" w:cstheme="minorBidi"/>
                                <w:color w:val="FF0000"/>
                                <w:kern w:val="24"/>
                                <w:lang w:val="en-US"/>
                              </w:rPr>
                              <w:t>OUT</w:t>
                            </w:r>
                          </w:p>
                        </w:txbxContent>
                      </v:textbox>
                    </v:shape>
                  </v:group>
                  <v:group id="Group 116" o:spid="_x0000_s1079" style="position:absolute;left:1828;top:19477;width:49340;height:10144" coordorigin="1825,19446" coordsize="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Line 95" o:spid="_x0000_s1080" style="position:absolute;flip:y;visibility:visible;mso-wrap-style:square;v-text-anchor:top" from="1826,19449" to="1830,19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Q4sUA&#10;AADbAAAADwAAAGRycy9kb3ducmV2LnhtbESPT2sCMRTE74V+h/AK3mq2/lnK1iilKHgRrJZCb6/J&#10;62Zx87Jsorv66U1B8DjMzG+Y2aJ3tThRGyrPCl6GGQhi7U3FpYKv/er5FUSIyAZrz6TgTAEW88eH&#10;GRbGd/xJp10sRYJwKFCBjbEppAzaksMw9A1x8v586zAm2ZbStNgluKvlKMty6bDitGCxoQ9L+rA7&#10;OgVj3EyWx6nehO1vd/i+ZP2PJqvU4Kl/fwMRqY/38K29NgryEfx/ST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ZDi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96" o:spid="_x0000_s1081" style="position:absolute;visibility:visible;mso-wrap-style:square;v-text-anchor:top" from="1830,19449" to="1839,19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CiYsUA&#10;AADbAAAADwAAAGRycy9kb3ducmV2LnhtbESP3WrCQBSE7wu+w3IE7+pGK7GkrhKlASm9aNUHOGRP&#10;k9Ds2ZDd/Jin7xYKvRxm5htmdxhNLXpqXWVZwWoZgSDOra64UHC7Zo/PIJxH1lhbJgV3cnDYzx52&#10;mGg78Cf1F1+IAGGXoILS+yaR0uUlGXRL2xAH78u2Bn2QbSF1i0OAm1quoyiWBisOCyU2dCop/750&#10;RsHxbdCNSeMum9Jpe/yg2/tm/arUYj6mLyA8jf4//Nc+awXxE/x+CT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KJi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97" o:spid="_x0000_s1082" style="position:absolute;flip:y;visibility:visible;mso-wrap-style:square;v-text-anchor:top" from="1839,19449" to="1844,19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tDcQA&#10;AADbAAAADwAAAGRycy9kb3ducmV2LnhtbESPQWsCMRSE70L/Q3gFb5qttSKrUUqx4EVoVQRvz+R1&#10;s7h5WTbRXf31TaHgcZiZb5j5snOVuFITSs8KXoYZCGLtTcmFgv3uczAFESKywcozKbhRgOXiqTfH&#10;3PiWv+m6jYVIEA45KrAx1rmUQVtyGIa+Jk7ej28cxiSbQpoG2wR3lRxl2UQ6LDktWKzpw5I+by9O&#10;wStuxqvLm96Er1N7Ptyz7qjJKtV/7t5nICJ18RH+b6+NgskY/r6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0rQ3EAAAA2wAAAA8AAAAAAAAAAAAAAAAAmAIAAGRycy9k&#10;b3ducmV2LnhtbFBLBQYAAAAABAAEAPUAAACJAwAAAAA=&#10;" strokecolor="black [3213]">
                      <v:shadow color="#eeece1 [3214]"/>
                      <v:textbox>
                        <w:txbxContent>
                          <w:p w:rsidR="00112B3A" w:rsidRDefault="00112B3A" w:rsidP="00112B3A">
                            <w:pPr>
                              <w:rPr>
                                <w:rFonts w:eastAsia="Times New Roman"/>
                              </w:rPr>
                            </w:pPr>
                          </w:p>
                        </w:txbxContent>
                      </v:textbox>
                    </v:line>
                    <v:line id="Line 98" o:spid="_x0000_s1083" style="position:absolute;visibility:visible;mso-wrap-style:square;v-text-anchor:top" from="1844,19449" to="1853,19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WfjcUA&#10;AADbAAAADwAAAGRycy9kb3ducmV2LnhtbESP3WrCQBSE7wu+w3IE7+pGqbGkrhKlASm9aNUHOGRP&#10;k9Ds2ZDd/Jin7xYKvRxm5htmdxhNLXpqXWVZwWoZgSDOra64UHC7Zo/PIJxH1lhbJgV3cnDYzx52&#10;mGg78Cf1F1+IAGGXoILS+yaR0uUlGXRL2xAH78u2Bn2QbSF1i0OAm1quoyiWBisOCyU2dCop/750&#10;RsHxbdCNSeMum9Jpe/yg2/vT+lWpxXxMX0B4Gv1/+K991griDfx+CT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Z+NxQAAANsAAAAPAAAAAAAAAAAAAAAAAJgCAABkcnMv&#10;ZG93bnJldi54bWxQSwUGAAAAAAQABAD1AAAAigMAAAAA&#10;" strokecolor="black [3213]">
                      <v:shadow color="#eeece1 [3214]"/>
                      <v:textbox>
                        <w:txbxContent>
                          <w:p w:rsidR="00112B3A" w:rsidRDefault="00112B3A" w:rsidP="00112B3A">
                            <w:pPr>
                              <w:rPr>
                                <w:rFonts w:eastAsia="Times New Roman"/>
                              </w:rPr>
                            </w:pPr>
                          </w:p>
                        </w:txbxContent>
                      </v:textbox>
                    </v:line>
                    <v:line id="Line 99" o:spid="_x0000_s1084" style="position:absolute;flip:x;visibility:visible;mso-wrap-style:square;v-text-anchor:top" from="1825,19451" to="1852,1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lLK8QA&#10;AADbAAAADwAAAGRycy9kb3ducmV2LnhtbESPzWrCQBSF94LvMFzBnU7SRZDUMZhCoWhdaNtFd5fM&#10;bSY2cydkpiZ9e0cQXB7Oz8dZF6NtxYV63zhWkC4TEMSV0w3XCj4/XhcrED4ga2wdk4J/8lBsppM1&#10;5toNfKTLKdQijrDPUYEJocul9JUhi37pOuLo/bjeYoiyr6XucYjjtpVPSZJJiw1HgsGOXgxVv6c/&#10;G7nv5eG73AXXmjQ7J8O+3H0dRqXms3H7DCLQGB7he/tNK8gyuH2JP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pSyvEAAAA2wAAAA8AAAAAAAAAAAAAAAAAmAIAAGRycy9k&#10;b3ducmV2LnhtbFBLBQYAAAAABAAEAPUAAACJAwAAAAA=&#10;" strokecolor="black [3213]">
                      <v:stroke dashstyle="dash"/>
                      <v:shadow color="#eeece1 [3214]"/>
                      <v:textbox>
                        <w:txbxContent>
                          <w:p w:rsidR="00112B3A" w:rsidRDefault="00112B3A" w:rsidP="00112B3A">
                            <w:pPr>
                              <w:rPr>
                                <w:rFonts w:eastAsia="Times New Roman"/>
                              </w:rPr>
                            </w:pPr>
                          </w:p>
                        </w:txbxContent>
                      </v:textbox>
                    </v:line>
                    <v:line id="Line 105" o:spid="_x0000_s1085" style="position:absolute;flip:y;visibility:visible;mso-wrap-style:square;v-text-anchor:top" from="1853,19449" to="1853,19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WDcsYA&#10;AADbAAAADwAAAGRycy9kb3ducmV2LnhtbESPQWvCQBSE7wX/w/KEXkQ3tpBKdJVaKLQexKYiHl+z&#10;r0lo9m3Y3Zrk37tCocdhZr5hVpveNOJCzteWFcxnCQjiwuqaSwXHz9fpAoQPyBoby6RgIA+b9ehu&#10;hZm2HX/QJQ+liBD2GSqoQmgzKX1RkUE/sy1x9L6tMxiidKXUDrsIN418SJJUGqw5LlTY0ktFxU/+&#10;axTk3VA4mx52+flxf9oevvaT4Z2Uuh/3z0sQgfrwH/5rv2kF6RPcvsQf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WDcsYAAADbAAAADwAAAAAAAAAAAAAAAACYAgAAZHJz&#10;L2Rvd25yZXYueG1sUEsFBgAAAAAEAAQA9QAAAIsDAAAAAA==&#10;" strokecolor="black [3213]">
                      <v:stroke startarrow="block" endarrow="block"/>
                      <v:shadow color="#eeece1 [3214]"/>
                      <v:textbox>
                        <w:txbxContent>
                          <w:p w:rsidR="00112B3A" w:rsidRDefault="00112B3A" w:rsidP="00112B3A">
                            <w:pPr>
                              <w:rPr>
                                <w:rFonts w:eastAsia="Times New Roman"/>
                              </w:rPr>
                            </w:pPr>
                          </w:p>
                        </w:txbxContent>
                      </v:textbox>
                    </v:line>
                    <v:shape id="Text Box 106" o:spid="_x0000_s1086" type="#_x0000_t202" style="position:absolute;left:1853;top:19450;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UzMAA&#10;AADbAAAADwAAAGRycy9kb3ducmV2LnhtbERPy4rCMBTdC/MP4Q64EU11UaRjWnyCzE4dBmZ3ba5t&#10;tbkpTdSOX28WgsvDec+yztTiRq2rLCsYjyIQxLnVFRcKfg6b4RSE88gaa8uk4J8cZOlHb4aJtnfe&#10;0W3vCxFC2CWooPS+SaR0eUkG3cg2xIE72dagD7AtpG7xHsJNLSdRFEuDFYeGEhtalpRf9lejYM3n&#10;3+VqXsd/30e+UjVePHjQKdX/7OZfIDx1/i1+ubdaQRzGhi/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uUzMAAAADbAAAADwAAAAAAAAAAAAAAAACYAgAAZHJzL2Rvd25y&#10;ZXYueG1sUEsFBgAAAAAEAAQA9QAAAIUDA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textAlignment w:val="baseline"/>
                            </w:pPr>
                            <w:r>
                              <w:rPr>
                                <w:rFonts w:ascii="Arial" w:hAnsi="Arial" w:cs="Arial"/>
                                <w:color w:val="000000" w:themeColor="text1"/>
                                <w:kern w:val="24"/>
                                <w:lang w:val="el-GR"/>
                              </w:rPr>
                              <w:t>Δ</w:t>
                            </w:r>
                            <w:r>
                              <w:rPr>
                                <w:rFonts w:ascii="Arial" w:hAnsi="Arial" w:cstheme="minorBidi"/>
                                <w:color w:val="000000" w:themeColor="text1"/>
                                <w:kern w:val="24"/>
                                <w:lang w:val="en-US"/>
                              </w:rPr>
                              <w:t>I</w:t>
                            </w:r>
                          </w:p>
                        </w:txbxContent>
                      </v:textbox>
                    </v:shape>
                    <v:shape id="AutoShape 108" o:spid="_x0000_s1087" type="#_x0000_t68" style="position:absolute;left:1834;top:19446;width:2;height:2;rotation:1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XcYA&#10;AADbAAAADwAAAGRycy9kb3ducmV2LnhtbESPQWvCQBSE74L/YXmFXopurCW00VUkIBRpxWoVj4/s&#10;axLMvo3Zrab+elcoeBxm5htmPG1NJU7UuNKygkE/AkGcWV1yruB7M++9gnAeWWNlmRT8kYPppNsZ&#10;Y6Ltmb/otPa5CBB2CSoovK8TKV1WkEHXtzVx8H5sY9AH2eRSN3gOcFPJ5yiKpcGSw0KBNaUFZYf1&#10;r1Gwmn+0TzXut8vdJU0/j8NYvxwXSj0+tLMRCE+tv4f/2+9aQfwGty/hB8jJ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U+XcYAAADbAAAADwAAAAAAAAAAAAAAAACYAgAAZHJz&#10;L2Rvd25yZXYueG1sUEsFBgAAAAAEAAQA9QAAAIsDAAAAAA==&#10;" adj="12172" filled="f" fillcolor="#4f81bd [3204]" strokecolor="blue">
                      <v:shadow color="#eeece1 [3214]"/>
                      <v:textbox style="layout-flow:vertical-ideographic">
                        <w:txbxContent>
                          <w:p w:rsidR="00112B3A" w:rsidRDefault="00112B3A" w:rsidP="00112B3A">
                            <w:pPr>
                              <w:rPr>
                                <w:rFonts w:eastAsia="Times New Roman"/>
                              </w:rPr>
                            </w:pPr>
                          </w:p>
                        </w:txbxContent>
                      </v:textbox>
                    </v:shape>
                  </v:group>
                </v:group>
                <v:shape id="Text Box 110" o:spid="_x0000_s1088" type="#_x0000_t202" style="position:absolute;left:18374;top:20789;width:6267;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irjMQA&#10;AADbAAAADwAAAGRycy9kb3ducmV2LnhtbESPS4vCQBCE7wv+h6EFL4tO4sGV6Ci+FhZvPhC8tZk2&#10;iWZ6QmbU7P56RxD2WFTVV9R42phS3Kl2hWUFcS8CQZxaXXCmYL/77g5BOI+ssbRMCn7JwXTS+hhj&#10;ou2DN3Tf+kwECLsEFeTeV4mULs3JoOvZijh4Z1sb9EHWmdQ1PgLclLIfRQNpsOCwkGNFi5zS6/Zm&#10;FKz4clgsZ+XguD7xjYp4/sefjVKddjMbgfDU+P/wu/2jFXzF8PoSfoC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oq4zEAAAA2wAAAA8AAAAAAAAAAAAAAAAAmAIAAGRycy9k&#10;b3ducmV2LnhtbFBLBQYAAAAABAAEAPUAAACJAwAAAAA=&#10;" filled="f" fillcolor="#4f81bd [3204]" stroked="f" strokecolor="black [3213]">
                  <v:shadow color="#eeece1 [3214]"/>
                  <v:textbox style="mso-fit-shape-to-text:t">
                    <w:txbxContent>
                      <w:p w:rsidR="00112B3A" w:rsidRDefault="00112B3A" w:rsidP="00112B3A">
                        <w:pPr>
                          <w:pStyle w:val="NormalWeb"/>
                          <w:spacing w:before="216" w:beforeAutospacing="0" w:after="0" w:afterAutospacing="0"/>
                          <w:textAlignment w:val="baseline"/>
                        </w:pPr>
                        <w:r>
                          <w:rPr>
                            <w:rFonts w:ascii="Arial" w:hAnsi="Arial" w:cstheme="minorBidi"/>
                            <w:color w:val="FF0000"/>
                            <w:kern w:val="24"/>
                            <w:lang w:val="en-US"/>
                          </w:rPr>
                          <w:t xml:space="preserve"> </w:t>
                        </w:r>
                        <w:r>
                          <w:rPr>
                            <w:rFonts w:ascii="Arial" w:hAnsi="Arial" w:cstheme="minorBidi"/>
                            <w:color w:val="FF0000"/>
                            <w:kern w:val="24"/>
                            <w:lang w:val="en-US"/>
                          </w:rPr>
                          <w:t>IOUT</w:t>
                        </w:r>
                      </w:p>
                    </w:txbxContent>
                  </v:textbox>
                </v:shape>
              </v:group>
            </w:pict>
          </mc:Fallback>
        </mc:AlternateContent>
      </w:r>
    </w:p>
    <w:p w:rsidR="008B1952" w:rsidRDefault="008B1952" w:rsidP="002D6577"/>
    <w:p w:rsidR="008B1952" w:rsidRDefault="008B1952" w:rsidP="002D6577"/>
    <w:p w:rsidR="008B1952" w:rsidRDefault="008B1952" w:rsidP="002D6577"/>
    <w:p w:rsidR="008B1952" w:rsidRDefault="008B1952" w:rsidP="002D6577"/>
    <w:p w:rsidR="008B1952" w:rsidRDefault="008B1952" w:rsidP="002D6577"/>
    <w:p w:rsidR="008B1952" w:rsidRDefault="008B1952" w:rsidP="002D6577"/>
    <w:p w:rsidR="008B1952" w:rsidRDefault="008B1952" w:rsidP="002D6577"/>
    <w:p w:rsidR="008B1952" w:rsidRDefault="008B1952" w:rsidP="002D6577"/>
    <w:p w:rsidR="008B1952" w:rsidRDefault="008B1952" w:rsidP="002D6577"/>
    <w:p w:rsidR="006C2308" w:rsidRDefault="008B1952" w:rsidP="002D6577">
      <w:r>
        <w:t xml:space="preserve">La valeur de </w:t>
      </w:r>
      <w:r w:rsidRPr="008B1952">
        <w:rPr>
          <w:position w:val="-4"/>
        </w:rPr>
        <w:object w:dxaOrig="360" w:dyaOrig="260">
          <v:shape id="_x0000_i1061" type="#_x0000_t75" style="width:18.35pt;height:12.9pt" o:ole="">
            <v:imagedata r:id="rId87" o:title=""/>
          </v:shape>
          <o:OLEObject Type="Embed" ProgID="Equation.DSMT4" ShapeID="_x0000_i1061" DrawAspect="Content" ObjectID="_1461702377" r:id="rId88"/>
        </w:object>
      </w:r>
      <w:r>
        <w:t xml:space="preserve"> est toujours la même quel que soit la valeur du courant IOUT.</w:t>
      </w:r>
      <w:r w:rsidR="0090393C">
        <w:t xml:space="preserve"> </w:t>
      </w:r>
      <w:proofErr w:type="gramStart"/>
      <w:r w:rsidR="0090393C">
        <w:t>Lorsque IOUT</w:t>
      </w:r>
      <w:proofErr w:type="gramEnd"/>
      <w:r w:rsidR="0090393C">
        <w:t xml:space="preserve"> est faible alors le circuit fonctionne en mode discontinue.</w:t>
      </w:r>
    </w:p>
    <w:p w:rsidR="008833C8" w:rsidRDefault="008833C8" w:rsidP="002D6577"/>
    <w:p w:rsidR="008833C8" w:rsidRDefault="008833C8" w:rsidP="002D6577">
      <w:r>
        <w:rPr>
          <w:noProof/>
          <w:lang w:eastAsia="fr-FR"/>
        </w:rPr>
        <mc:AlternateContent>
          <mc:Choice Requires="wpg">
            <w:drawing>
              <wp:anchor distT="0" distB="0" distL="114300" distR="114300" simplePos="0" relativeHeight="251687936" behindDoc="0" locked="0" layoutInCell="1" allowOverlap="1" wp14:anchorId="7CC54BAF" wp14:editId="37F577F4">
                <wp:simplePos x="0" y="0"/>
                <wp:positionH relativeFrom="column">
                  <wp:posOffset>-640715</wp:posOffset>
                </wp:positionH>
                <wp:positionV relativeFrom="paragraph">
                  <wp:posOffset>36830</wp:posOffset>
                </wp:positionV>
                <wp:extent cx="6619875" cy="4084955"/>
                <wp:effectExtent l="0" t="0" r="0" b="0"/>
                <wp:wrapNone/>
                <wp:docPr id="48174" name="Groupe 48174"/>
                <wp:cNvGraphicFramePr/>
                <a:graphic xmlns:a="http://schemas.openxmlformats.org/drawingml/2006/main">
                  <a:graphicData uri="http://schemas.microsoft.com/office/word/2010/wordprocessingGroup">
                    <wpg:wgp>
                      <wpg:cNvGrpSpPr/>
                      <wpg:grpSpPr>
                        <a:xfrm>
                          <a:off x="0" y="0"/>
                          <a:ext cx="6619875" cy="4084955"/>
                          <a:chOff x="0" y="0"/>
                          <a:chExt cx="6619926" cy="4084974"/>
                        </a:xfrm>
                      </wpg:grpSpPr>
                      <wps:wsp>
                        <wps:cNvPr id="18436" name="Line 3"/>
                        <wps:cNvCnPr/>
                        <wps:spPr bwMode="auto">
                          <a:xfrm flipH="1">
                            <a:off x="319178" y="396815"/>
                            <a:ext cx="0" cy="27730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37" name="Line 4"/>
                        <wps:cNvCnPr/>
                        <wps:spPr bwMode="auto">
                          <a:xfrm flipH="1">
                            <a:off x="336431" y="3174520"/>
                            <a:ext cx="4702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38" name="Line 5"/>
                        <wps:cNvCnPr/>
                        <wps:spPr bwMode="auto">
                          <a:xfrm flipV="1">
                            <a:off x="319178" y="1440611"/>
                            <a:ext cx="711200" cy="5822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39" name="Line 6"/>
                        <wps:cNvCnPr/>
                        <wps:spPr bwMode="auto">
                          <a:xfrm>
                            <a:off x="1035170" y="1440611"/>
                            <a:ext cx="1387475"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40" name="Line 7"/>
                        <wps:cNvCnPr/>
                        <wps:spPr bwMode="auto">
                          <a:xfrm flipV="1">
                            <a:off x="2424023" y="1440611"/>
                            <a:ext cx="727075"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41" name="Line 8"/>
                        <wps:cNvCnPr/>
                        <wps:spPr bwMode="auto">
                          <a:xfrm>
                            <a:off x="3148642" y="1440611"/>
                            <a:ext cx="1385570" cy="581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42" name="Line 9"/>
                        <wps:cNvCnPr/>
                        <wps:spPr bwMode="auto">
                          <a:xfrm flipH="1" flipV="1">
                            <a:off x="172529" y="1733909"/>
                            <a:ext cx="4860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43" name="Text Box 10"/>
                        <wps:cNvSpPr txBox="1">
                          <a:spLocks noChangeArrowheads="1"/>
                        </wps:cNvSpPr>
                        <wps:spPr bwMode="auto">
                          <a:xfrm>
                            <a:off x="0" y="0"/>
                            <a:ext cx="693420"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wps:txbx>
                        <wps:bodyPr>
                          <a:spAutoFit/>
                        </wps:bodyPr>
                      </wps:wsp>
                      <wps:wsp>
                        <wps:cNvPr id="48150" name="Text Box 22"/>
                        <wps:cNvSpPr txBox="1">
                          <a:spLocks noChangeArrowheads="1"/>
                        </wps:cNvSpPr>
                        <wps:spPr bwMode="auto">
                          <a:xfrm>
                            <a:off x="4856531" y="1768383"/>
                            <a:ext cx="176339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pStyle w:val="NormalWeb"/>
                                <w:spacing w:before="216" w:beforeAutospacing="0" w:after="0" w:afterAutospacing="0"/>
                                <w:textAlignment w:val="baseline"/>
                              </w:pPr>
                              <w:r>
                                <w:rPr>
                                  <w:rFonts w:ascii="Arial" w:hAnsi="Arial" w:cstheme="minorBidi"/>
                                  <w:color w:val="FF0000"/>
                                  <w:kern w:val="24"/>
                                  <w:lang w:val="en-US"/>
                                </w:rPr>
                                <w:t>Raise f</w:t>
                              </w:r>
                            </w:p>
                          </w:txbxContent>
                        </wps:txbx>
                        <wps:bodyPr>
                          <a:spAutoFit/>
                        </wps:bodyPr>
                      </wps:wsp>
                      <wps:wsp>
                        <wps:cNvPr id="48160" name="Text Box 32"/>
                        <wps:cNvSpPr txBox="1">
                          <a:spLocks noChangeArrowheads="1"/>
                        </wps:cNvSpPr>
                        <wps:spPr bwMode="auto">
                          <a:xfrm>
                            <a:off x="4856531" y="1009285"/>
                            <a:ext cx="176339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pStyle w:val="NormalWeb"/>
                                <w:spacing w:before="216" w:beforeAutospacing="0" w:after="0" w:afterAutospacing="0"/>
                                <w:textAlignment w:val="baseline"/>
                              </w:pPr>
                              <w:r>
                                <w:rPr>
                                  <w:rFonts w:ascii="Arial" w:hAnsi="Arial" w:cstheme="minorBidi"/>
                                  <w:color w:val="0000FF"/>
                                  <w:kern w:val="24"/>
                                  <w:lang w:val="en-US"/>
                                </w:rPr>
                                <w:t>Lower f</w:t>
                              </w:r>
                              <w:r w:rsidR="00EC4961">
                                <w:rPr>
                                  <w:rFonts w:ascii="Arial" w:hAnsi="Arial" w:cstheme="minorBidi"/>
                                  <w:color w:val="0000FF"/>
                                  <w:kern w:val="24"/>
                                  <w:lang w:val="en-US"/>
                                </w:rPr>
                                <w:t>requency</w:t>
                              </w:r>
                            </w:p>
                          </w:txbxContent>
                        </wps:txbx>
                        <wps:bodyPr>
                          <a:spAutoFit/>
                        </wps:bodyPr>
                      </wps:wsp>
                      <wps:wsp>
                        <wps:cNvPr id="48161" name="Text Box 33"/>
                        <wps:cNvSpPr txBox="1">
                          <a:spLocks noChangeArrowheads="1"/>
                        </wps:cNvSpPr>
                        <wps:spPr bwMode="auto">
                          <a:xfrm>
                            <a:off x="103514" y="3467754"/>
                            <a:ext cx="629920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pStyle w:val="Paragraphedeliste"/>
                                <w:numPr>
                                  <w:ilvl w:val="0"/>
                                  <w:numId w:val="2"/>
                                </w:numPr>
                                <w:textAlignment w:val="baseline"/>
                                <w:rPr>
                                  <w:rFonts w:eastAsia="Times New Roman"/>
                                </w:rPr>
                              </w:pPr>
                              <w:r>
                                <w:rPr>
                                  <w:rFonts w:ascii="Arial" w:hAnsi="Arial" w:cstheme="minorBidi"/>
                                  <w:color w:val="000000" w:themeColor="text1"/>
                                  <w:kern w:val="24"/>
                                  <w:lang w:val="en-US"/>
                                </w:rPr>
                                <w:t xml:space="preserve">Slopes of </w:t>
                              </w:r>
                              <w:proofErr w:type="spell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r>
                                <w:rPr>
                                  <w:rFonts w:ascii="Arial" w:hAnsi="Arial" w:cstheme="minorBidi"/>
                                  <w:color w:val="000000" w:themeColor="text1"/>
                                  <w:kern w:val="24"/>
                                  <w:lang w:val="en-US"/>
                                </w:rPr>
                                <w:t xml:space="preserve"> are unchanged</w:t>
                              </w:r>
                            </w:p>
                            <w:p w:rsidR="008833C8" w:rsidRPr="008833C8" w:rsidRDefault="008833C8" w:rsidP="008833C8">
                              <w:pPr>
                                <w:pStyle w:val="Paragraphedeliste"/>
                                <w:numPr>
                                  <w:ilvl w:val="0"/>
                                  <w:numId w:val="2"/>
                                </w:numPr>
                                <w:textAlignment w:val="baseline"/>
                                <w:rPr>
                                  <w:rFonts w:eastAsia="Times New Roman"/>
                                  <w:lang w:val="en-US"/>
                                </w:rPr>
                              </w:pPr>
                              <w:r>
                                <w:rPr>
                                  <w:rFonts w:ascii="Arial" w:hAnsi="Arial" w:cstheme="minorBidi"/>
                                  <w:color w:val="000000" w:themeColor="text1"/>
                                  <w:kern w:val="24"/>
                                  <w:lang w:val="en-US"/>
                                </w:rPr>
                                <w:t xml:space="preserve">Lowering f increases </w:t>
                              </w:r>
                              <w:r>
                                <w:rPr>
                                  <w:rFonts w:ascii="Arial" w:hAnsi="Arial" w:cs="Arial"/>
                                  <w:color w:val="000000" w:themeColor="text1"/>
                                  <w:kern w:val="24"/>
                                  <w:lang w:val="el-GR"/>
                                </w:rPr>
                                <w:t>Δ</w:t>
                              </w:r>
                              <w:r>
                                <w:rPr>
                                  <w:rFonts w:ascii="Arial" w:hAnsi="Arial" w:cstheme="minorBidi"/>
                                  <w:color w:val="000000" w:themeColor="text1"/>
                                  <w:kern w:val="24"/>
                                  <w:lang w:val="en-US"/>
                                </w:rPr>
                                <w:t>I and moves the circuit toward discontinuous operation</w:t>
                              </w:r>
                            </w:p>
                          </w:txbxContent>
                        </wps:txbx>
                        <wps:bodyPr>
                          <a:spAutoFit/>
                        </wps:bodyPr>
                      </wps:wsp>
                      <wpg:grpSp>
                        <wpg:cNvPr id="91" name="Group 38"/>
                        <wpg:cNvGrpSpPr/>
                        <wpg:grpSpPr bwMode="auto">
                          <a:xfrm>
                            <a:off x="681487" y="1587260"/>
                            <a:ext cx="1042670" cy="287020"/>
                            <a:chOff x="684212" y="1584325"/>
                            <a:chExt cx="657" cy="181"/>
                          </a:xfrm>
                        </wpg:grpSpPr>
                        <wps:wsp>
                          <wps:cNvPr id="92" name="Line 34"/>
                          <wps:cNvSpPr>
                            <a:spLocks noChangeShapeType="1"/>
                          </wps:cNvSpPr>
                          <wps:spPr bwMode="auto">
                            <a:xfrm flipV="1">
                              <a:off x="684212" y="1584325"/>
                              <a:ext cx="226" cy="1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93" name="Line 35"/>
                          <wps:cNvSpPr>
                            <a:spLocks noChangeShapeType="1"/>
                          </wps:cNvSpPr>
                          <wps:spPr bwMode="auto">
                            <a:xfrm>
                              <a:off x="684438" y="1584325"/>
                              <a:ext cx="431" cy="18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g:grpSp>
                      <wpg:grpSp>
                        <wpg:cNvPr id="94" name="Group 39"/>
                        <wpg:cNvGrpSpPr/>
                        <wpg:grpSpPr bwMode="auto">
                          <a:xfrm>
                            <a:off x="1725283" y="1587260"/>
                            <a:ext cx="1042670" cy="287020"/>
                            <a:chOff x="1730375" y="1584325"/>
                            <a:chExt cx="657" cy="181"/>
                          </a:xfrm>
                        </wpg:grpSpPr>
                        <wps:wsp>
                          <wps:cNvPr id="95" name="Line 40"/>
                          <wps:cNvSpPr>
                            <a:spLocks noChangeShapeType="1"/>
                          </wps:cNvSpPr>
                          <wps:spPr bwMode="auto">
                            <a:xfrm flipV="1">
                              <a:off x="1730375" y="1584325"/>
                              <a:ext cx="226" cy="1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62" name="Line 41"/>
                          <wps:cNvSpPr>
                            <a:spLocks noChangeShapeType="1"/>
                          </wps:cNvSpPr>
                          <wps:spPr bwMode="auto">
                            <a:xfrm>
                              <a:off x="1730601" y="1584325"/>
                              <a:ext cx="431" cy="18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g:grpSp>
                      <wpg:grpSp>
                        <wpg:cNvPr id="48163" name="Group 42"/>
                        <wpg:cNvGrpSpPr/>
                        <wpg:grpSpPr bwMode="auto">
                          <a:xfrm>
                            <a:off x="2769080" y="1587260"/>
                            <a:ext cx="1042670" cy="287020"/>
                            <a:chOff x="2773362" y="1584325"/>
                            <a:chExt cx="657" cy="181"/>
                          </a:xfrm>
                        </wpg:grpSpPr>
                        <wps:wsp>
                          <wps:cNvPr id="48164" name="Line 43"/>
                          <wps:cNvSpPr>
                            <a:spLocks noChangeShapeType="1"/>
                          </wps:cNvSpPr>
                          <wps:spPr bwMode="auto">
                            <a:xfrm flipV="1">
                              <a:off x="2773362" y="1584325"/>
                              <a:ext cx="226" cy="1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65" name="Line 44"/>
                          <wps:cNvSpPr>
                            <a:spLocks noChangeShapeType="1"/>
                          </wps:cNvSpPr>
                          <wps:spPr bwMode="auto">
                            <a:xfrm>
                              <a:off x="2773588" y="1584325"/>
                              <a:ext cx="431" cy="18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g:grpSp>
                      <wpg:grpSp>
                        <wpg:cNvPr id="48166" name="Group 45"/>
                        <wpg:cNvGrpSpPr/>
                        <wpg:grpSpPr bwMode="auto">
                          <a:xfrm>
                            <a:off x="3812876" y="1587260"/>
                            <a:ext cx="1042670" cy="287020"/>
                            <a:chOff x="3816350" y="1584325"/>
                            <a:chExt cx="657" cy="181"/>
                          </a:xfrm>
                        </wpg:grpSpPr>
                        <wps:wsp>
                          <wps:cNvPr id="48167" name="Line 46"/>
                          <wps:cNvSpPr>
                            <a:spLocks noChangeShapeType="1"/>
                          </wps:cNvSpPr>
                          <wps:spPr bwMode="auto">
                            <a:xfrm flipV="1">
                              <a:off x="3816350" y="1584325"/>
                              <a:ext cx="226" cy="1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68" name="Line 47"/>
                          <wps:cNvSpPr>
                            <a:spLocks noChangeShapeType="1"/>
                          </wps:cNvSpPr>
                          <wps:spPr bwMode="auto">
                            <a:xfrm>
                              <a:off x="3816576" y="1584325"/>
                              <a:ext cx="431" cy="18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g:grpSp>
                      <wpg:grpSp>
                        <wpg:cNvPr id="48169" name="Group 60"/>
                        <wpg:cNvGrpSpPr/>
                        <wpg:grpSpPr bwMode="auto">
                          <a:xfrm>
                            <a:off x="319178" y="1224950"/>
                            <a:ext cx="4751070" cy="1007745"/>
                            <a:chOff x="325437" y="1223963"/>
                            <a:chExt cx="2993" cy="635"/>
                          </a:xfrm>
                        </wpg:grpSpPr>
                        <wps:wsp>
                          <wps:cNvPr id="48170" name="Line 48"/>
                          <wps:cNvSpPr>
                            <a:spLocks noChangeShapeType="1"/>
                          </wps:cNvSpPr>
                          <wps:spPr bwMode="auto">
                            <a:xfrm flipV="1">
                              <a:off x="325437" y="1223963"/>
                              <a:ext cx="476" cy="38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71" name="Line 49"/>
                          <wps:cNvSpPr>
                            <a:spLocks noChangeShapeType="1"/>
                          </wps:cNvSpPr>
                          <wps:spPr bwMode="auto">
                            <a:xfrm>
                              <a:off x="325913" y="1223963"/>
                              <a:ext cx="1519" cy="63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72" name="Line 50"/>
                          <wps:cNvSpPr>
                            <a:spLocks noChangeShapeType="1"/>
                          </wps:cNvSpPr>
                          <wps:spPr bwMode="auto">
                            <a:xfrm flipV="1">
                              <a:off x="327432" y="1223963"/>
                              <a:ext cx="771" cy="63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s:wsp>
                          <wps:cNvPr id="48173" name="Line 51"/>
                          <wps:cNvSpPr>
                            <a:spLocks noChangeShapeType="1"/>
                          </wps:cNvSpPr>
                          <wps:spPr bwMode="auto">
                            <a:xfrm>
                              <a:off x="328203" y="1223963"/>
                              <a:ext cx="227" cy="9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8833C8" w:rsidRDefault="008833C8" w:rsidP="008833C8">
                                <w:pPr>
                                  <w:rPr>
                                    <w:rFonts w:eastAsia="Times New Roman"/>
                                  </w:rPr>
                                </w:pPr>
                              </w:p>
                            </w:txbxContent>
                          </wps:txbx>
                          <wps:bodyPr/>
                        </wps:wsp>
                      </wpg:grpSp>
                      <wps:wsp>
                        <wps:cNvPr id="48181" name="Line 53"/>
                        <wps:cNvCnPr/>
                        <wps:spPr bwMode="auto">
                          <a:xfrm flipV="1">
                            <a:off x="4856672" y="1699403"/>
                            <a:ext cx="213995" cy="177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453" name="Line 55"/>
                        <wps:cNvCnPr/>
                        <wps:spPr bwMode="auto">
                          <a:xfrm flipV="1">
                            <a:off x="4546121" y="1587260"/>
                            <a:ext cx="528320" cy="4362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8187" name="Line 59"/>
                        <wps:cNvCnPr/>
                        <wps:spPr bwMode="auto">
                          <a:xfrm>
                            <a:off x="319178" y="1733909"/>
                            <a:ext cx="358775" cy="142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e 48174" o:spid="_x0000_s1089" style="position:absolute;margin-left:-50.45pt;margin-top:2.9pt;width:521.25pt;height:321.65pt;z-index:251687936" coordsize="66199,40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">
                <v:line id="Line 3" o:spid="_x0000_s1090" style="position:absolute;flip:x;visibility:visible;mso-wrap-style:square" from="3191,3968" to="3191,3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TlA8MAAADeAAAADwAAAGRycy9kb3ducmV2LnhtbERPS4vCMBC+C/6HMMLeNPW5pWsUEYT1&#10;tFj3srehGdtgM6lNtN1/vxEWvM3H95z1tre1eFDrjWMF00kCgrhw2nCp4Pt8GKcgfEDWWDsmBb/k&#10;YbsZDtaYadfxiR55KEUMYZ+hgiqEJpPSFxVZ9BPXEEfu4lqLIcK2lLrFLobbWs6SZCUtGo4NFTa0&#10;r6i45neroLksbu/267Cr0+XRzJDz7mdplHob9bsPEIH68BL/uz91nJ8u5it4vhNv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E5QPDAAAA3gAAAA8AAAAAAAAAAAAA&#10;AAAAoQIAAGRycy9kb3ducmV2LnhtbFBLBQYAAAAABAAEAPkAAACRAwAAAAA=&#10;" strokecolor="black [3213]">
                  <v:shadow color="#eeece1 [3214]"/>
                </v:line>
                <v:line id="Line 4" o:spid="_x0000_s1091" style="position:absolute;flip:x;visibility:visible;mso-wrap-style:square" from="3364,31745" to="50386,3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AmMMAAADeAAAADwAAAGRycy9kb3ducmV2LnhtbERPS4vCMBC+L/gfwgje1lTXR6lGEUFw&#10;T8tWL96GZmyDzaQ2WVv/vVlY2Nt8fM9Zb3tbiwe13jhWMBknIIgLpw2XCs6nw3sKwgdkjbVjUvAk&#10;D9vN4G2NmXYdf9MjD6WIIewzVFCF0GRS+qIii37sGuLIXV1rMUTYllK32MVwW8tpkiykRcOxocKG&#10;9hUVt/zHKmius/vSfh12dTr/NFPkvLvMjVKjYb9bgQjUh3/xn/uo4/x09rGE33fiDX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IQJjDAAAA3gAAAA8AAAAAAAAAAAAA&#10;AAAAoQIAAGRycy9kb3ducmV2LnhtbFBLBQYAAAAABAAEAPkAAACRAwAAAAA=&#10;" strokecolor="black [3213]">
                  <v:shadow color="#eeece1 [3214]"/>
                </v:line>
                <v:line id="Line 5" o:spid="_x0000_s1092" style="position:absolute;flip:y;visibility:visible;mso-wrap-style:square" from="3191,14406" to="10303,2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U6sYAAADeAAAADwAAAGRycy9kb3ducmV2LnhtbESPQW/CMAyF75P2HyJP2m2kYzCqQkBo&#10;EtJ2QpRduFmNaSMap2sy2v37+YDEzdZ7fu/zajP6Vl2pjy6wgddJBoq4CtZxbeD7uHvJQcWEbLEN&#10;TAb+KMJm/fiwwsKGgQ90LVOtJIRjgQaalLpC61g15DFOQkcs2jn0HpOsfa1tj4OE+1ZPs+xde3Qs&#10;DQ129NFQdSl/vYHuPPtZ+P1u2+bzLzdFLofT3Bnz/DRul6ASjeluvl1/WsHPZ2/CK+/IDH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X1OrGAAAA3gAAAA8AAAAAAAAA&#10;AAAAAAAAoQIAAGRycy9kb3ducmV2LnhtbFBLBQYAAAAABAAEAPkAAACUAwAAAAA=&#10;" strokecolor="black [3213]">
                  <v:shadow color="#eeece1 [3214]"/>
                </v:line>
                <v:line id="Line 6" o:spid="_x0000_s1093" style="position:absolute;visibility:visible;mso-wrap-style:square" from="10351,14406" to="24226,20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vNrsQAAADeAAAADwAAAGRycy9kb3ducmV2LnhtbERPS2vCQBC+F/wPywi91Y02SoyuIgGh&#10;PRQf7cXbkJ0modnZsLtq/PddQfA2H99zluvetOJCzjeWFYxHCQji0uqGKwU/39u3DIQPyBpby6Tg&#10;Rh7Wq8HLEnNtr3ygyzFUIoawz1FBHUKXS+nLmgz6ke2II/drncEQoaukdniN4aaVkySZSYMNx4Ya&#10;OypqKv+OZ6OA7WdRHGbN9LZPd6etTL6y1M2Veh32mwWIQH14ih/uDx3nZ+n7HO7vxBv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82uxAAAAN4AAAAPAAAAAAAAAAAA&#10;AAAAAKECAABkcnMvZG93bnJldi54bWxQSwUGAAAAAAQABAD5AAAAkgMAAAAA&#10;" strokecolor="black [3213]">
                  <v:shadow color="#eeece1 [3214]"/>
                </v:line>
                <v:line id="Line 7" o:spid="_x0000_s1094" style="position:absolute;flip:y;visibility:visible;mso-wrap-style:square" from="24240,14406" to="31510,20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erkcYAAADeAAAADwAAAGRycy9kb3ducmV2LnhtbESPQWvDMAyF74P9B6PCbqvTknYhrVvK&#10;oLCdSrNddhOxmpjGchZ7Tfbvq8NgNwk9vfe+7X7ynbrREF1gA4t5Boq4DtZxY+Dz4/hcgIoJ2WIX&#10;mAz8UoT97vFhi6UNI5/pVqVGiQnHEg20KfWl1rFuyWOch55YbpcweEyyDo22A45i7ju9zLK19uhY&#10;Elrs6bWl+lr9eAP9Jf9+8afjoStW726JXI1fK2fM02w6bEAlmtK/+O/7zUr9Is8FQHBkBr2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nq5HGAAAA3gAAAA8AAAAAAAAA&#10;AAAAAAAAoQIAAGRycy9kb3ducmV2LnhtbFBLBQYAAAAABAAEAPkAAACUAwAAAAA=&#10;" strokecolor="black [3213]">
                  <v:shadow color="#eeece1 [3214]"/>
                </v:line>
                <v:line id="Line 8" o:spid="_x0000_s1095" style="position:absolute;visibility:visible;mso-wrap-style:square" from="31486,14406" to="45342,20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y1cQAAADeAAAADwAAAGRycy9kb3ducmV2LnhtbERPS4vCMBC+L/gfwgje1lTpSq1GkYKw&#10;HmTXx8Xb0IxtsZmUJKv135uFhb3Nx/ec5bo3rbiT841lBZNxAoK4tLrhSsH5tH3PQPiArLG1TAqe&#10;5GG9GrwtMdf2wQe6H0MlYgj7HBXUIXS5lL6syaAf2444clfrDIYIXSW1w0cMN62cJslMGmw4NtTY&#10;UVFTeTv+GAVsd0VxmDUfz+/067KVyT5L3Vyp0bDfLEAE6sO/+M/9qeP8LE0n8PtOvEG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7LVxAAAAN4AAAAPAAAAAAAAAAAA&#10;AAAAAKECAABkcnMvZG93bnJldi54bWxQSwUGAAAAAAQABAD5AAAAkgMAAAAA&#10;" strokecolor="black [3213]">
                  <v:shadow color="#eeece1 [3214]"/>
                </v:line>
                <v:line id="Line 9" o:spid="_x0000_s1096" style="position:absolute;flip:x y;visibility:visible;mso-wrap-style:square" from="1725,17339" to="50334,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Y6CsEAAADeAAAADwAAAGRycy9kb3ducmV2LnhtbERPTYvCMBC9C/6HMII3TS2yaDWKuAiC&#10;LKxV70MztsVmUpqsrf56syB4m8f7nOW6M5W4U+NKywom4wgEcWZ1ybmC82k3moFwHlljZZkUPMjB&#10;etXvLTHRtuUj3VOfixDCLkEFhfd1IqXLCjLoxrYmDtzVNgZ9gE0udYNtCDeVjKPoSxosOTQUWNO2&#10;oOyW/hkF3/PDhOP0dCxbffk5WNK/l6dXajjoNgsQnjr/Eb/dex3mz6bTGP7fCT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RjoKwQAAAN4AAAAPAAAAAAAAAAAAAAAA&#10;AKECAABkcnMvZG93bnJldi54bWxQSwUGAAAAAAQABAD5AAAAjwMAAAAA&#10;" strokecolor="black [3213]">
                  <v:stroke dashstyle="dash"/>
                  <v:shadow color="#eeece1 [3214]"/>
                </v:line>
                <v:shape id="Text Box 10" o:spid="_x0000_s1097" type="#_x0000_t202" style="position:absolute;width:6934;height:5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q1ysUA&#10;AADeAAAADwAAAGRycy9kb3ducmV2LnhtbERPTWvCQBC9F/wPywi9lLqxFZE0G1HbgvRWLYK3aXZM&#10;otnZkN3E6K/vCgVv83ifk8x7U4mOGldaVjAeRSCIM6tLzhX8bD+fZyCcR9ZYWSYFF3IwTwcPCcba&#10;nvmbuo3PRQhhF6OCwvs6ltJlBRl0I1sTB+5gG4M+wCaXusFzCDeVfImiqTRYcmgosKZVQdlp0xoF&#10;H3zcrd4X1XT/9cstlePllZ96pR6H/eINhKfe38X/7rUO82eTySvc3gk3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SrXKxQAAAN4AAAAPAAAAAAAAAAAAAAAAAJgCAABkcnMv&#10;ZG93bnJldi54bWxQSwUGAAAAAAQABAD1AAAAigMAAAAA&#10;" filled="f" fillcolor="#4f81bd [3204]" stroked="f" strokecolor="black [3213]">
                  <v:shadow color="#eeece1 [3214]"/>
                  <v:textbox style="mso-fit-shape-to-text:t">
                    <w:txbxContent>
                      <w:p w:rsidR="008833C8" w:rsidRDefault="008833C8" w:rsidP="008833C8">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v:textbox>
                </v:shape>
                <v:shape id="Text Box 22" o:spid="_x0000_s1098" type="#_x0000_t202" style="position:absolute;left:48565;top:17683;width:17634;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nscA&#10;AADeAAAADwAAAGRycy9kb3ducmV2LnhtbESPzWrCQBSF94W+w3AL3RSdpKhIdJQYWyjuqiJ0d5u5&#10;Jmkzd0JmEmOf3lkIXR7OH99yPZha9NS6yrKCeByBIM6trrhQcDy8j+YgnEfWWFsmBVdysF49Piwx&#10;0fbCn9TvfSHCCLsEFZTeN4mULi/JoBvbhjh4Z9sa9EG2hdQtXsK4qeVrFM2kwYrDQ4kNZSXlv/vO&#10;KHjjn1O2TevZ1+6bO6rizR+/DEo9Pw3pAoSnwf+H7+0PrWAyj6cBIOAEFJ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yR57HAAAA3gAAAA8AAAAAAAAAAAAAAAAAmAIAAGRy&#10;cy9kb3ducmV2LnhtbFBLBQYAAAAABAAEAPUAAACMAwAAAAA=&#10;" filled="f" fillcolor="#4f81bd [3204]" stroked="f" strokecolor="black [3213]">
                  <v:shadow color="#eeece1 [3214]"/>
                  <v:textbox style="mso-fit-shape-to-text:t">
                    <w:txbxContent>
                      <w:p w:rsidR="008833C8" w:rsidRDefault="008833C8" w:rsidP="008833C8">
                        <w:pPr>
                          <w:pStyle w:val="NormalWeb"/>
                          <w:spacing w:before="216" w:beforeAutospacing="0" w:after="0" w:afterAutospacing="0"/>
                          <w:textAlignment w:val="baseline"/>
                        </w:pPr>
                        <w:r>
                          <w:rPr>
                            <w:rFonts w:ascii="Arial" w:hAnsi="Arial" w:cstheme="minorBidi"/>
                            <w:color w:val="FF0000"/>
                            <w:kern w:val="24"/>
                            <w:lang w:val="en-US"/>
                          </w:rPr>
                          <w:t>Raise f</w:t>
                        </w:r>
                      </w:p>
                    </w:txbxContent>
                  </v:textbox>
                </v:shape>
                <v:shape id="Text Box 32" o:spid="_x0000_s1099" type="#_x0000_t202" style="position:absolute;left:48565;top:10092;width:17634;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6NI8UA&#10;AADeAAAADwAAAGRycy9kb3ducmV2LnhtbESPy4rCMBSG9wO+QzjCbAZNK1KkGsXbgLgbFcHdsTm2&#10;1eakNFE78/RmMeDy57/xTWatqcSDGldaVhD3IxDEmdUl5woO++/eCITzyBory6TglxzMpp2PCaba&#10;PvmHHjufizDCLkUFhfd1KqXLCjLo+rYmDt7FNgZ9kE0udYPPMG4qOYiiRBosOTwUWNOyoOy2uxsF&#10;a74el6t5lZy2Z75TGS/++KtV6rPbzscgPLX+Hf5vb7SC4ShOAkDACSggp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o0jxQAAAN4AAAAPAAAAAAAAAAAAAAAAAJgCAABkcnMv&#10;ZG93bnJldi54bWxQSwUGAAAAAAQABAD1AAAAigMAAAAA&#10;" filled="f" fillcolor="#4f81bd [3204]" stroked="f" strokecolor="black [3213]">
                  <v:shadow color="#eeece1 [3214]"/>
                  <v:textbox style="mso-fit-shape-to-text:t">
                    <w:txbxContent>
                      <w:p w:rsidR="008833C8" w:rsidRDefault="008833C8" w:rsidP="008833C8">
                        <w:pPr>
                          <w:pStyle w:val="NormalWeb"/>
                          <w:spacing w:before="216" w:beforeAutospacing="0" w:after="0" w:afterAutospacing="0"/>
                          <w:textAlignment w:val="baseline"/>
                        </w:pPr>
                        <w:r>
                          <w:rPr>
                            <w:rFonts w:ascii="Arial" w:hAnsi="Arial" w:cstheme="minorBidi"/>
                            <w:color w:val="0000FF"/>
                            <w:kern w:val="24"/>
                            <w:lang w:val="en-US"/>
                          </w:rPr>
                          <w:t>Lower f</w:t>
                        </w:r>
                        <w:r w:rsidR="00EC4961">
                          <w:rPr>
                            <w:rFonts w:ascii="Arial" w:hAnsi="Arial" w:cstheme="minorBidi"/>
                            <w:color w:val="0000FF"/>
                            <w:kern w:val="24"/>
                            <w:lang w:val="en-US"/>
                          </w:rPr>
                          <w:t>requency</w:t>
                        </w:r>
                      </w:p>
                    </w:txbxContent>
                  </v:textbox>
                </v:shape>
                <v:shape id="Text Box 33" o:spid="_x0000_s1100" type="#_x0000_t202" style="position:absolute;left:1035;top:34677;width:62992;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ouMcA&#10;AADeAAAADwAAAGRycy9kb3ducmV2LnhtbESPT2vCQBTE74LfYXlCL1I3kRIkdRP8VyjeqlLo7Zl9&#10;JtHs25BdNe2n7wqFHoeZ+Q0zz3vTiBt1rrasIJ5EIIgLq2suFRz2b88zEM4ja2wsk4JvcpBnw8Ec&#10;U23v/EG3nS9FgLBLUUHlfZtK6YqKDLqJbYmDd7KdQR9kV0rd4T3ATSOnUZRIgzWHhQpbWlVUXHZX&#10;o2DD58/VetEkX9sjX6mOlz887pV6GvWLVxCeev8f/mu/awUvsziJ4XE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SKLjHAAAA3gAAAA8AAAAAAAAAAAAAAAAAmAIAAGRy&#10;cy9kb3ducmV2LnhtbFBLBQYAAAAABAAEAPUAAACMAwAAAAA=&#10;" filled="f" fillcolor="#4f81bd [3204]" stroked="f" strokecolor="black [3213]">
                  <v:shadow color="#eeece1 [3214]"/>
                  <v:textbox style="mso-fit-shape-to-text:t">
                    <w:txbxContent>
                      <w:p w:rsidR="008833C8" w:rsidRDefault="008833C8" w:rsidP="008833C8">
                        <w:pPr>
                          <w:pStyle w:val="Paragraphedeliste"/>
                          <w:numPr>
                            <w:ilvl w:val="0"/>
                            <w:numId w:val="2"/>
                          </w:numPr>
                          <w:textAlignment w:val="baseline"/>
                          <w:rPr>
                            <w:rFonts w:eastAsia="Times New Roman"/>
                          </w:rPr>
                        </w:pPr>
                        <w:r>
                          <w:rPr>
                            <w:rFonts w:ascii="Arial" w:hAnsi="Arial" w:cstheme="minorBidi"/>
                            <w:color w:val="000000" w:themeColor="text1"/>
                            <w:kern w:val="24"/>
                            <w:lang w:val="en-US"/>
                          </w:rPr>
                          <w:t xml:space="preserve">Slopes of </w:t>
                        </w:r>
                        <w:proofErr w:type="spell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r>
                          <w:rPr>
                            <w:rFonts w:ascii="Arial" w:hAnsi="Arial" w:cstheme="minorBidi"/>
                            <w:color w:val="000000" w:themeColor="text1"/>
                            <w:kern w:val="24"/>
                            <w:lang w:val="en-US"/>
                          </w:rPr>
                          <w:t xml:space="preserve"> are unchanged</w:t>
                        </w:r>
                      </w:p>
                      <w:p w:rsidR="008833C8" w:rsidRPr="008833C8" w:rsidRDefault="008833C8" w:rsidP="008833C8">
                        <w:pPr>
                          <w:pStyle w:val="Paragraphedeliste"/>
                          <w:numPr>
                            <w:ilvl w:val="0"/>
                            <w:numId w:val="2"/>
                          </w:numPr>
                          <w:textAlignment w:val="baseline"/>
                          <w:rPr>
                            <w:rFonts w:eastAsia="Times New Roman"/>
                            <w:lang w:val="en-US"/>
                          </w:rPr>
                        </w:pPr>
                        <w:r>
                          <w:rPr>
                            <w:rFonts w:ascii="Arial" w:hAnsi="Arial" w:cstheme="minorBidi"/>
                            <w:color w:val="000000" w:themeColor="text1"/>
                            <w:kern w:val="24"/>
                            <w:lang w:val="en-US"/>
                          </w:rPr>
                          <w:t xml:space="preserve">Lowering f increases </w:t>
                        </w:r>
                        <w:r>
                          <w:rPr>
                            <w:rFonts w:ascii="Arial" w:hAnsi="Arial" w:cs="Arial"/>
                            <w:color w:val="000000" w:themeColor="text1"/>
                            <w:kern w:val="24"/>
                            <w:lang w:val="el-GR"/>
                          </w:rPr>
                          <w:t>Δ</w:t>
                        </w:r>
                        <w:r>
                          <w:rPr>
                            <w:rFonts w:ascii="Arial" w:hAnsi="Arial" w:cstheme="minorBidi"/>
                            <w:color w:val="000000" w:themeColor="text1"/>
                            <w:kern w:val="24"/>
                            <w:lang w:val="en-US"/>
                          </w:rPr>
                          <w:t>I and moves the circuit toward discontinuous operation</w:t>
                        </w:r>
                      </w:p>
                    </w:txbxContent>
                  </v:textbox>
                </v:shape>
                <v:group id="Group 38" o:spid="_x0000_s1101" style="position:absolute;left:6814;top:15872;width:10427;height:2870" coordorigin="6842,15843"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Line 34" o:spid="_x0000_s1102" style="position:absolute;flip:y;visibility:visible;mso-wrap-style:square;v-text-anchor:top" from="6842,15843" to="6844,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6UsUA&#10;AADbAAAADwAAAGRycy9kb3ducmV2LnhtbESPQWvCQBSE7wX/w/KE3uqLOYhNXUUETUEKVnvo8ZF9&#10;TVKzb0N2jbG/3i0Uehxm5htmsRpso3rufO1Ew3SSgGIpnKml1PBx2j7NQflAYqhxwhpu7GG1HD0s&#10;KDPuKu/cH0OpIkR8RhqqENoM0RcVW/IT17JE78t1lkKUXYmmo2uE2wbTJJmhpVriQkUtbyouzseL&#10;1XBIP/N50Z9mefjetfnbD+4viFo/jof1C6jAQ/gP/7VfjYbnFH6/xB+A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DpSxQAAANsAAAAPAAAAAAAAAAAAAAAAAJgCAABkcnMv&#10;ZG93bnJldi54bWxQSwUGAAAAAAQABAD1AAAAigMAAAAA&#10;" strokecolor="red">
                    <v:shadow color="#eeece1 [3214]"/>
                    <v:textbox>
                      <w:txbxContent>
                        <w:p w:rsidR="008833C8" w:rsidRDefault="008833C8" w:rsidP="008833C8">
                          <w:pPr>
                            <w:rPr>
                              <w:rFonts w:eastAsia="Times New Roman"/>
                            </w:rPr>
                          </w:pPr>
                        </w:p>
                      </w:txbxContent>
                    </v:textbox>
                  </v:line>
                  <v:line id="Line 35" o:spid="_x0000_s1103" style="position:absolute;visibility:visible;mso-wrap-style:square;v-text-anchor:top" from="6844,15843" to="6848,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78McA&#10;AADbAAAADwAAAGRycy9kb3ducmV2LnhtbESPQWvCQBSE74X+h+UVvEjd1KK1qau0SiEIKlppr4/s&#10;MwnJvg3ZVaO/3hWEHoeZ+YYZT1tTiSM1rrCs4KUXgSBOrS44U7D7+X4egXAeWWNlmRScycF08vgw&#10;xljbE2/ouPWZCBB2MSrIva9jKV2ak0HXszVx8Pa2MeiDbDKpGzwFuKlkP4qG0mDBYSHHmmY5peX2&#10;YBRcyjf8qtfdv8G+u1v+LlbzMknmSnWe2s8PEJ5a/x++txOt4P0Vbl/CD5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u/DHAAAA2wAAAA8AAAAAAAAAAAAAAAAAmAIAAGRy&#10;cy9kb3ducmV2LnhtbFBLBQYAAAAABAAEAPUAAACMAwAAAAA=&#10;" strokecolor="red">
                    <v:shadow color="#eeece1 [3214]"/>
                    <v:textbox>
                      <w:txbxContent>
                        <w:p w:rsidR="008833C8" w:rsidRDefault="008833C8" w:rsidP="008833C8">
                          <w:pPr>
                            <w:rPr>
                              <w:rFonts w:eastAsia="Times New Roman"/>
                            </w:rPr>
                          </w:pPr>
                        </w:p>
                      </w:txbxContent>
                    </v:textbox>
                  </v:line>
                </v:group>
                <v:group id="Group 39" o:spid="_x0000_s1104" style="position:absolute;left:17252;top:15872;width:10427;height:2870" coordorigin="17303,15843"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Line 40" o:spid="_x0000_s1105" style="position:absolute;flip:y;visibility:visible;mso-wrap-style:square;v-text-anchor:top" from="17303,15843" to="17306,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GiJsUA&#10;AADbAAAADwAAAGRycy9kb3ducmV2LnhtbESPX2vCQBDE3wv9DscKfasbhYpGTymFNgUp+O/BxyW3&#10;JrG5vZA7Y+qn7wmFPg4z8xtmseptrTpufeVEw2iYgGLJnamk0HDYvz9PQflAYqh2whp+2MNq+fiw&#10;oNS4q2y524VCRYj4lDSUITQpos9LtuSHrmGJ3sm1lkKUbYGmpWuE2xrHSTJBS5XEhZIafis5/95d&#10;rIbN+JhN824/ycL5o8m+bri+IGr9NOhf56AC9+E//Nf+NBpmL3D/En8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aImxQAAANsAAAAPAAAAAAAAAAAAAAAAAJgCAABkcnMv&#10;ZG93bnJldi54bWxQSwUGAAAAAAQABAD1AAAAigMAAAAA&#10;" strokecolor="red">
                    <v:shadow color="#eeece1 [3214]"/>
                    <v:textbox>
                      <w:txbxContent>
                        <w:p w:rsidR="008833C8" w:rsidRDefault="008833C8" w:rsidP="008833C8">
                          <w:pPr>
                            <w:rPr>
                              <w:rFonts w:eastAsia="Times New Roman"/>
                            </w:rPr>
                          </w:pPr>
                        </w:p>
                      </w:txbxContent>
                    </v:textbox>
                  </v:line>
                  <v:line id="Line 41" o:spid="_x0000_s1106" style="position:absolute;visibility:visible;mso-wrap-style:square;v-text-anchor:top" from="17306,15843" to="17310,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nu8kA&#10;AADeAAAADwAAAGRycy9kb3ducmV2LnhtbESPW2vCQBSE3wv+h+UIfRHdKPVCdBVbKQShihf09ZA9&#10;JiHZsyG71bS/vlso9HGYmW+Yxao1lbhT4wrLCoaDCARxanXBmYLz6b0/A+E8ssbKMin4IgerZedp&#10;gbG2Dz7Q/egzESDsYlSQe1/HUro0J4NuYGvi4N1sY9AH2WRSN/gIcFPJURRNpMGCw0KONb3llJbH&#10;T6Pgu5zia73vXce33vnjst1tyiTZKPXcbddzEJ5a/x/+aydawctsOBnB751wBeTy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GKnu8kAAADeAAAADwAAAAAAAAAAAAAAAACYAgAA&#10;ZHJzL2Rvd25yZXYueG1sUEsFBgAAAAAEAAQA9QAAAI4DAAAAAA==&#10;" strokecolor="red">
                    <v:shadow color="#eeece1 [3214]"/>
                    <v:textbox>
                      <w:txbxContent>
                        <w:p w:rsidR="008833C8" w:rsidRDefault="008833C8" w:rsidP="008833C8">
                          <w:pPr>
                            <w:rPr>
                              <w:rFonts w:eastAsia="Times New Roman"/>
                            </w:rPr>
                          </w:pPr>
                        </w:p>
                      </w:txbxContent>
                    </v:textbox>
                  </v:line>
                </v:group>
                <v:group id="Group 42" o:spid="_x0000_s1107" style="position:absolute;left:27690;top:15872;width:10427;height:2870" coordorigin="27733,15843"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DxoMcAAADeAAAADwAAAGRycy9kb3ducmV2LnhtbESPS4vCQBCE78L+h6EF&#10;bzrJ+kCio4josgcRfMCytybTJsFMT8iMSfz3zsKCx6KqvqKW686UoqHaFZYVxKMIBHFqdcGZgutl&#10;P5yDcB5ZY2mZFDzJwXr10Vtiom3LJ2rOPhMBwi5BBbn3VSKlS3My6Ea2Ig7ezdYGfZB1JnWNbYCb&#10;Un5G0UwaLDgs5FjRNqf0fn4YBV8ttptxvGsO99v2+XuZHn8OMSk16HebBQhPnX+H/9vfWsFkHs/G&#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nDxoMcAAADe&#10;AAAADwAAAAAAAAAAAAAAAACqAgAAZHJzL2Rvd25yZXYueG1sUEsFBgAAAAAEAAQA+gAAAJ4DAAAA&#10;AA==&#10;">
                  <v:line id="Line 43" o:spid="_x0000_s1108" style="position:absolute;flip:y;visibility:visible;mso-wrap-style:square;v-text-anchor:top" from="27733,15843" to="27735,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DPcgA&#10;AADeAAAADwAAAGRycy9kb3ducmV2LnhtbESPX0vDQBDE3wt+h2MF39pNSwkh9lpE0Agi2D8PPi65&#10;NYnm9kLumqb99J5Q6OMwM79hVpvRtmrg3jdONMxnCSiW0plGKg2H/cs0A+UDiaHWCWs4s4fN+m6y&#10;oty4k2x52IVKRYj4nDTUIXQ5oi9rtuRnrmOJ3rfrLYUo+wpNT6cIty0ukiRFS43EhZo6fq65/N0d&#10;rYbPxVeRlcM+LcLPa1d8XPD9iKj1w/349Agq8Bhu4Wv7zWhYZvN0Cf934hXA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SIM9yAAAAN4AAAAPAAAAAAAAAAAAAAAAAJgCAABk&#10;cnMvZG93bnJldi54bWxQSwUGAAAAAAQABAD1AAAAjQMAAAAA&#10;" strokecolor="red">
                    <v:shadow color="#eeece1 [3214]"/>
                    <v:textbox>
                      <w:txbxContent>
                        <w:p w:rsidR="008833C8" w:rsidRDefault="008833C8" w:rsidP="008833C8">
                          <w:pPr>
                            <w:rPr>
                              <w:rFonts w:eastAsia="Times New Roman"/>
                            </w:rPr>
                          </w:pPr>
                        </w:p>
                      </w:txbxContent>
                    </v:textbox>
                  </v:line>
                  <v:line id="Line 44" o:spid="_x0000_s1109" style="position:absolute;visibility:visible;mso-wrap-style:square;v-text-anchor:top" from="27735,15843" to="27740,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s/z8kA&#10;AADeAAAADwAAAGRycy9kb3ducmV2LnhtbESPW2vCQBSE34X+h+UIfRHdWOqF6CpVKYRCFS/o6yF7&#10;TEKyZ0N2q2l/fbdQ8HGYmW+Y+bI1lbhR4wrLCoaDCARxanXBmYLT8b0/BeE8ssbKMin4JgfLxVNn&#10;jrG2d97T7eAzESDsYlSQe1/HUro0J4NuYGvi4F1tY9AH2WRSN3gPcFPJlygaS4MFh4Uca1rnlJaH&#10;L6Pgp5zgqt71LqNr7/R5/thuyiTZKPXcbd9mIDy1/hH+bydawet0OB7B351wBe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4s/z8kAAADeAAAADwAAAAAAAAAAAAAAAACYAgAA&#10;ZHJzL2Rvd25yZXYueG1sUEsFBgAAAAAEAAQA9QAAAI4DAAAAAA==&#10;" strokecolor="red">
                    <v:shadow color="#eeece1 [3214]"/>
                    <v:textbox>
                      <w:txbxContent>
                        <w:p w:rsidR="008833C8" w:rsidRDefault="008833C8" w:rsidP="008833C8">
                          <w:pPr>
                            <w:rPr>
                              <w:rFonts w:eastAsia="Times New Roman"/>
                            </w:rPr>
                          </w:pPr>
                        </w:p>
                      </w:txbxContent>
                    </v:textbox>
                  </v:line>
                </v:group>
                <v:group id="Group 45" o:spid="_x0000_s1110" style="position:absolute;left:38128;top:15872;width:10427;height:2870" coordorigin="38163,15843"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gdSOMcAAADe&#10;AAAADwAAAAAAAAAAAAAAAACqAgAAZHJzL2Rvd25yZXYueG1sUEsFBgAAAAAEAAQA+gAAAJ4DAAAA&#10;AA==&#10;">
                  <v:line id="Line 46" o:spid="_x0000_s1111" style="position:absolute;flip:y;visibility:visible;mso-wrap-style:square;v-text-anchor:top" from="38163,15843" to="38165,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odSsgA&#10;AADeAAAADwAAAGRycy9kb3ducmV2LnhtbESPQUvDQBSE70L/w/KE3uxLS0lD7LZIQSOIYFsPHh/Z&#10;ZxLNvg3ZbRr99a5Q6HGYmW+Y9Xa0rRq4940TDfNZAoqldKaRSsP78fEuA+UDiaHWCWv4YQ/bzeRm&#10;TblxZ9nzcAiVihDxOWmoQ+hyRF/WbMnPXMcSvU/XWwpR9hWans4RbltcJEmKlhqJCzV1vKu5/D6c&#10;rIa3xUeRlcMxLcLXU1e8/uLLCVHr6e34cA8q8Biu4Uv72WhYZvN0Bf934hXA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h1KyAAAAN4AAAAPAAAAAAAAAAAAAAAAAJgCAABk&#10;cnMvZG93bnJldi54bWxQSwUGAAAAAAQABAD1AAAAjQMAAAAA&#10;" strokecolor="red">
                    <v:shadow color="#eeece1 [3214]"/>
                    <v:textbox>
                      <w:txbxContent>
                        <w:p w:rsidR="008833C8" w:rsidRDefault="008833C8" w:rsidP="008833C8">
                          <w:pPr>
                            <w:rPr>
                              <w:rFonts w:eastAsia="Times New Roman"/>
                            </w:rPr>
                          </w:pPr>
                        </w:p>
                      </w:txbxContent>
                    </v:textbox>
                  </v:line>
                  <v:line id="Line 47" o:spid="_x0000_s1112" style="position:absolute;visibility:visible;mso-wrap-style:square;v-text-anchor:top" from="38165,15843" to="38170,1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qQUcYA&#10;AADeAAAADwAAAGRycy9kb3ducmV2LnhtbERPTWvCQBC9F/wPywhepG6U1kp0FVspBKFKreh1yI5J&#10;SHY2ZLdJ2l/fPQg9Pt73atObSrTUuMKygukkAkGcWl1wpuD89f64AOE8ssbKMin4IQeb9eBhhbG2&#10;HX9Se/KZCCHsYlSQe1/HUro0J4NuYmviwN1sY9AH2GRSN9iFcFPJWRTNpcGCQ0OONb3llJanb6Pg&#10;t3zB1/o4vj7fxuePy/6wK5Nkp9Ro2G+XIDz1/l98dydawdNiOg97w51wBe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qQUcYAAADeAAAADwAAAAAAAAAAAAAAAACYAgAAZHJz&#10;L2Rvd25yZXYueG1sUEsFBgAAAAAEAAQA9QAAAIsDAAAAAA==&#10;" strokecolor="red">
                    <v:shadow color="#eeece1 [3214]"/>
                    <v:textbox>
                      <w:txbxContent>
                        <w:p w:rsidR="008833C8" w:rsidRDefault="008833C8" w:rsidP="008833C8">
                          <w:pPr>
                            <w:rPr>
                              <w:rFonts w:eastAsia="Times New Roman"/>
                            </w:rPr>
                          </w:pPr>
                        </w:p>
                      </w:txbxContent>
                    </v:textbox>
                  </v:line>
                </v:group>
                <v:group id="Group 60" o:spid="_x0000_s1113" style="position:absolute;left:3191;top:12249;width:47511;height:10077" coordorigin="3254,12239" coordsize="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jGSscAAADeAAAADwAAAGRycy9kb3ducmV2LnhtbESPT2vCQBTE74LfYXmC&#10;N93EtqLRVUTa0oMI/gHx9sg+k2D2bciuSfz23ULB4zAzv2GW686UoqHaFZYVxOMIBHFqdcGZgvPp&#10;azQD4TyyxtIyKXiSg/Wq31tiom3LB2qOPhMBwi5BBbn3VSKlS3My6Ma2Ig7ezdYGfZB1JnWNbYCb&#10;Uk6iaCoNFhwWcqxom1N6Pz6Mgu8W281b/Nns7rft83r62F92MSk1HHSbBQhPnX+F/9s/WsH7LJ7O&#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5jGSscAAADe&#10;AAAADwAAAAAAAAAAAAAAAACqAgAAZHJzL2Rvd25yZXYueG1sUEsFBgAAAAAEAAQA+gAAAJ4DAAAA&#10;AA==&#10;">
                  <v:line id="Line 48" o:spid="_x0000_s1114" style="position:absolute;flip:y;visibility:visible;mso-wrap-style:square;v-text-anchor:top" from="3254,12239" to="3259,12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YKrccA&#10;AADeAAAADwAAAGRycy9kb3ducmV2LnhtbESPTWvCQBCG74X+h2UEb3WjiI2pq7R+gK30UC2CtyE7&#10;JqHZ2ZAdNf777qHQ48v7xTNbdK5WV2pD5dnAcJCAIs69rbgw8H3YPKWggiBbrD2TgTsFWMwfH2aY&#10;WX/jL7rupVBxhEOGBkqRJtM65CU5DAPfEEfv7FuHEmVbaNviLY67Wo+SZKIdVhwfSmxoWVL+s784&#10;A9v1+/nj2KWpXu3efDjtpnL8FGP6ve71BZRQJ//hv/bWGhinw+cIEHEiCu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WCq3HAAAA3gAAAA8AAAAAAAAAAAAAAAAAmAIAAGRy&#10;cy9kb3ducmV2LnhtbFBLBQYAAAAABAAEAPUAAACMAwAAAAA=&#10;" strokecolor="blue">
                    <v:shadow color="#eeece1 [3214]"/>
                    <v:textbox>
                      <w:txbxContent>
                        <w:p w:rsidR="008833C8" w:rsidRDefault="008833C8" w:rsidP="008833C8">
                          <w:pPr>
                            <w:rPr>
                              <w:rFonts w:eastAsia="Times New Roman"/>
                            </w:rPr>
                          </w:pPr>
                        </w:p>
                      </w:txbxContent>
                    </v:textbox>
                  </v:line>
                  <v:line id="Line 49" o:spid="_x0000_s1115" style="position:absolute;visibility:visible;mso-wrap-style:square;v-text-anchor:top" from="3259,12239" to="3274,12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vj5sYA&#10;AADeAAAADwAAAGRycy9kb3ducmV2LnhtbESPT2vCQBTE70K/w/IKvekmbakaXUVsCx4s/r8/ss8k&#10;dPdtyK6afHtXKPQ4zMxvmOm8tUZcqfGVYwXpIAFBnDtdcaHgePjuj0D4gKzROCYFHXmYz556U8y0&#10;u/GOrvtQiAhhn6GCMoQ6k9LnJVn0A1cTR+/sGoshyqaQusFbhFsjX5PkQ1qsOC6UWNOypPx3f7EK&#10;1huzuGw+h18JB/NzGlO3Xb51Sr08t4sJiEBt+A//tVdawfsoHabwuBOv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vj5sYAAADeAAAADwAAAAAAAAAAAAAAAACYAgAAZHJz&#10;L2Rvd25yZXYueG1sUEsFBgAAAAAEAAQA9QAAAIsDAAAAAA==&#10;" strokecolor="blue">
                    <v:shadow color="#eeece1 [3214]"/>
                    <v:textbox>
                      <w:txbxContent>
                        <w:p w:rsidR="008833C8" w:rsidRDefault="008833C8" w:rsidP="008833C8">
                          <w:pPr>
                            <w:rPr>
                              <w:rFonts w:eastAsia="Times New Roman"/>
                            </w:rPr>
                          </w:pPr>
                        </w:p>
                      </w:txbxContent>
                    </v:textbox>
                  </v:line>
                  <v:line id="Line 50" o:spid="_x0000_s1116" style="position:absolute;flip:y;visibility:visible;mso-wrap-style:square;v-text-anchor:top" from="3274,12239" to="3282,12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xQcgA&#10;AADeAAAADwAAAGRycy9kb3ducmV2LnhtbESPQWvCQBSE7wX/w/IEb3WjiKbRVdpqQSs91BbB2yP7&#10;TEKzb0P2VeO/7xYKPQ4z8w2zWHWuVhdqQ+XZwGiYgCLOva24MPD58XKfggqCbLH2TAZuFGC17N0t&#10;MLP+yu90OUihIoRDhgZKkSbTOuQlOQxD3xBH7+xbhxJlW2jb4jXCXa3HSTLVDiuOCyU29FxS/nX4&#10;dga2m9359dilqV7vn3w47R/k+CbGDPrd4xyUUCf/4b/21hqYpKPZGH7vxCu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SDFByAAAAN4AAAAPAAAAAAAAAAAAAAAAAJgCAABk&#10;cnMvZG93bnJldi54bWxQSwUGAAAAAAQABAD1AAAAjQMAAAAA&#10;" strokecolor="blue">
                    <v:shadow color="#eeece1 [3214]"/>
                    <v:textbox>
                      <w:txbxContent>
                        <w:p w:rsidR="008833C8" w:rsidRDefault="008833C8" w:rsidP="008833C8">
                          <w:pPr>
                            <w:rPr>
                              <w:rFonts w:eastAsia="Times New Roman"/>
                            </w:rPr>
                          </w:pPr>
                        </w:p>
                      </w:txbxContent>
                    </v:textbox>
                  </v:line>
                  <v:line id="Line 51" o:spid="_x0000_s1117" style="position:absolute;visibility:visible;mso-wrap-style:square;v-text-anchor:top" from="3282,12239" to="3284,1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YCsYA&#10;AADeAAAADwAAAGRycy9kb3ducmV2LnhtbESPW2sCMRSE34X+h3AE3zRrLV62RhFroQ8Vr30/bI67&#10;S5OTZRN19983BcHHYWa+YebLxhpxo9qXjhUMBwkI4szpknMF59NnfwrCB2SNxjEpaMnDcvHSmWOq&#10;3Z0PdDuGXEQI+xQVFCFUqZQ+K8iiH7iKOHoXV1sMUda51DXeI9wa+ZokY2mx5LhQYEXrgrLf49Uq&#10;+N6Z1XX3MdkkHMz2Z0btfj1qlep1m9U7iEBNeIYf7S+t4G06nIz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XYCsYAAADeAAAADwAAAAAAAAAAAAAAAACYAgAAZHJz&#10;L2Rvd25yZXYueG1sUEsFBgAAAAAEAAQA9QAAAIsDAAAAAA==&#10;" strokecolor="blue">
                    <v:shadow color="#eeece1 [3214]"/>
                    <v:textbox>
                      <w:txbxContent>
                        <w:p w:rsidR="008833C8" w:rsidRDefault="008833C8" w:rsidP="008833C8">
                          <w:pPr>
                            <w:rPr>
                              <w:rFonts w:eastAsia="Times New Roman"/>
                            </w:rPr>
                          </w:pPr>
                        </w:p>
                      </w:txbxContent>
                    </v:textbox>
                  </v:line>
                </v:group>
                <v:line id="Line 53" o:spid="_x0000_s1118" style="position:absolute;flip:y;visibility:visible;mso-wrap-style:square" from="48566,16994" to="50706,1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hB9MYAAADeAAAADwAAAGRycy9kb3ducmV2LnhtbESPQWsCMRSE7wX/Q3iCt5pdkbJsjbIK&#10;gqAFtb309khed5duXpZN1Nhf3wiFHoeZ+YZZrKLtxJUG3zpWkE8zEMTamZZrBR/v2+cChA/IBjvH&#10;pOBOHlbL0dMCS+NufKLrOdQiQdiXqKAJoS+l9Lohi37qeuLkfbnBYkhyqKUZ8JbgtpOzLHuRFltO&#10;Cw32tGlIf58vVsHnYb7XB9KUzaiq4tu6+omno1KTcaxeQQSK4T/8194ZBfMiL3J43ElX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QfTGAAAA3gAAAA8AAAAAAAAA&#10;AAAAAAAAoQIAAGRycy9kb3ducmV2LnhtbFBLBQYAAAAABAAEAPkAAACUAwAAAAA=&#10;" strokecolor="red">
                  <v:shadow color="#eeece1 [3214]"/>
                </v:line>
                <v:line id="Line 55" o:spid="_x0000_s1119" style="position:absolute;flip:y;visibility:visible;mso-wrap-style:square" from="45461,15872" to="50744,20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yjO8MAAADeAAAADwAAAGRycy9kb3ducmV2LnhtbERPTWvCQBC9F/wPywje6kZraoiuIoJg&#10;T6WpF29DdkwWs7MxuzXx37uFQm/zeJ+z3g62EXfqvHGsYDZNQBCXThuuFJy+D68ZCB+QNTaOScGD&#10;PGw3o5c15tr1/EX3IlQihrDPUUEdQptL6cuaLPqpa4kjd3GdxRBhV0ndYR/DbSPnSfIuLRqODTW2&#10;tK+pvBY/VkF7WdyW9vOwa7L0w8yRi/6cGqUm42G3AhFoCP/iP/dRx/nZIn2D33fiDX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sozvDAAAA3gAAAA8AAAAAAAAAAAAA&#10;AAAAoQIAAGRycy9kb3ducmV2LnhtbFBLBQYAAAAABAAEAPkAAACRAwAAAAA=&#10;" strokecolor="black [3213]">
                  <v:shadow color="#eeece1 [3214]"/>
                </v:line>
                <v:line id="Line 59" o:spid="_x0000_s1120" style="position:absolute;visibility:visible;mso-wrap-style:square" from="3191,17339" to="6779,18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5bc8YAAADeAAAADwAAAGRycy9kb3ducmV2LnhtbESPQWvCQBSE7wX/w/IEb3UTEZumriKC&#10;oD0UGgXp7ZF9ZkOzb0N2TeK/7xYKPQ4z8w2z3o62ET11vnasIJ0nIIhLp2uuFFzOh+cMhA/IGhvH&#10;pOBBHrabydMac+0G/qS+CJWIEPY5KjAhtLmUvjRk0c9dSxy9m+sshii7SuoOhwi3jVwkyUparDku&#10;GGxpb6j8Lu5WwVUPu2K1aD5u5vQu0y/Evn9FpWbTcfcGItAY/sN/7aNWsMzS7AV+78Qr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eW3PGAAAA3gAAAA8AAAAAAAAA&#10;AAAAAAAAoQIAAGRycy9kb3ducmV2LnhtbFBLBQYAAAAABAAEAPkAAACUAwAAAAA=&#10;" strokecolor="red">
                  <v:shadow color="#eeece1 [3214]"/>
                </v:line>
              </v:group>
            </w:pict>
          </mc:Fallback>
        </mc:AlternateContent>
      </w:r>
    </w:p>
    <w:p w:rsidR="008833C8" w:rsidRDefault="008833C8" w:rsidP="002D6577"/>
    <w:p w:rsidR="008833C8" w:rsidRDefault="008833C8" w:rsidP="002D6577"/>
    <w:p w:rsidR="008833C8" w:rsidRDefault="008833C8" w:rsidP="002D6577"/>
    <w:p w:rsidR="006C2308" w:rsidRDefault="006C2308" w:rsidP="002D6577"/>
    <w:p w:rsidR="006C2308" w:rsidRDefault="006C2308" w:rsidP="002D6577"/>
    <w:p w:rsidR="006C2308" w:rsidRDefault="006C2308" w:rsidP="002D6577"/>
    <w:p w:rsidR="00EC4961" w:rsidRDefault="00EC4961" w:rsidP="002D6577"/>
    <w:p w:rsidR="00EC4961" w:rsidRDefault="00EC4961" w:rsidP="002D6577"/>
    <w:p w:rsidR="00EC4961" w:rsidRDefault="00EC4961" w:rsidP="002D6577"/>
    <w:p w:rsidR="00EC4961" w:rsidRDefault="00EC4961" w:rsidP="002D6577"/>
    <w:p w:rsidR="00EC4961" w:rsidRDefault="00EC4961" w:rsidP="002D6577"/>
    <w:p w:rsidR="00EC4961" w:rsidRDefault="00EC4961" w:rsidP="002D6577"/>
    <w:p w:rsidR="00EC4961" w:rsidRDefault="00EC4961" w:rsidP="002D6577"/>
    <w:p w:rsidR="00EC4961" w:rsidRDefault="00EC4961" w:rsidP="002D6577">
      <w:r>
        <w:rPr>
          <w:noProof/>
          <w:lang w:eastAsia="fr-FR"/>
        </w:rPr>
        <mc:AlternateContent>
          <mc:Choice Requires="wpg">
            <w:drawing>
              <wp:anchor distT="0" distB="0" distL="114300" distR="114300" simplePos="0" relativeHeight="251708416" behindDoc="0" locked="0" layoutInCell="1" allowOverlap="1" wp14:anchorId="215C9740" wp14:editId="78233250">
                <wp:simplePos x="0" y="0"/>
                <wp:positionH relativeFrom="column">
                  <wp:posOffset>-391160</wp:posOffset>
                </wp:positionH>
                <wp:positionV relativeFrom="paragraph">
                  <wp:posOffset>6985</wp:posOffset>
                </wp:positionV>
                <wp:extent cx="6299200" cy="3035300"/>
                <wp:effectExtent l="0" t="0" r="0" b="0"/>
                <wp:wrapNone/>
                <wp:docPr id="48175" name="Groupe 48175"/>
                <wp:cNvGraphicFramePr/>
                <a:graphic xmlns:a="http://schemas.openxmlformats.org/drawingml/2006/main">
                  <a:graphicData uri="http://schemas.microsoft.com/office/word/2010/wordprocessingGroup">
                    <wpg:wgp>
                      <wpg:cNvGrpSpPr/>
                      <wpg:grpSpPr>
                        <a:xfrm>
                          <a:off x="0" y="0"/>
                          <a:ext cx="6299200" cy="3035300"/>
                          <a:chOff x="0" y="0"/>
                          <a:chExt cx="6299200" cy="3035390"/>
                        </a:xfrm>
                      </wpg:grpSpPr>
                      <wps:wsp>
                        <wps:cNvPr id="19459" name="Line 8"/>
                        <wps:cNvCnPr/>
                        <wps:spPr bwMode="auto">
                          <a:xfrm flipH="1">
                            <a:off x="500333" y="465827"/>
                            <a:ext cx="1588" cy="1700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0" name="Line 9"/>
                        <wps:cNvCnPr/>
                        <wps:spPr bwMode="auto">
                          <a:xfrm flipH="1">
                            <a:off x="500333" y="2165231"/>
                            <a:ext cx="4791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1" name="Line 10"/>
                        <wps:cNvCnPr/>
                        <wps:spPr bwMode="auto">
                          <a:xfrm flipV="1">
                            <a:off x="500333" y="940280"/>
                            <a:ext cx="828675"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2" name="Line 11"/>
                        <wps:cNvCnPr/>
                        <wps:spPr bwMode="auto">
                          <a:xfrm>
                            <a:off x="1328468" y="940280"/>
                            <a:ext cx="1582738"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3" name="Line 12"/>
                        <wps:cNvCnPr/>
                        <wps:spPr bwMode="auto">
                          <a:xfrm flipV="1">
                            <a:off x="2915729" y="940280"/>
                            <a:ext cx="828675"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4" name="Line 13"/>
                        <wps:cNvCnPr/>
                        <wps:spPr bwMode="auto">
                          <a:xfrm>
                            <a:off x="3743865" y="940280"/>
                            <a:ext cx="1582738"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5" name="Line 27"/>
                        <wps:cNvCnPr/>
                        <wps:spPr bwMode="auto">
                          <a:xfrm flipH="1">
                            <a:off x="353683" y="1302589"/>
                            <a:ext cx="4933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466" name="Text Box 36"/>
                        <wps:cNvSpPr txBox="1">
                          <a:spLocks noChangeArrowheads="1"/>
                        </wps:cNvSpPr>
                        <wps:spPr bwMode="auto">
                          <a:xfrm>
                            <a:off x="138023" y="0"/>
                            <a:ext cx="792480"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C4961" w:rsidRDefault="00EC4961" w:rsidP="00EC4961">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wps:txbx>
                        <wps:bodyPr>
                          <a:spAutoFit/>
                        </wps:bodyPr>
                      </wps:wsp>
                      <wps:wsp>
                        <wps:cNvPr id="49194" name="Line 42"/>
                        <wps:cNvCnPr/>
                        <wps:spPr bwMode="auto">
                          <a:xfrm flipV="1">
                            <a:off x="500333" y="1190446"/>
                            <a:ext cx="827087"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195" name="Line 43"/>
                        <wps:cNvCnPr/>
                        <wps:spPr bwMode="auto">
                          <a:xfrm>
                            <a:off x="1328468" y="1190446"/>
                            <a:ext cx="1584325"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196" name="Line 44"/>
                        <wps:cNvCnPr/>
                        <wps:spPr bwMode="auto">
                          <a:xfrm flipV="1">
                            <a:off x="2915729" y="1190446"/>
                            <a:ext cx="827088"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197" name="Line 45"/>
                        <wps:cNvCnPr/>
                        <wps:spPr bwMode="auto">
                          <a:xfrm>
                            <a:off x="3743865" y="1181819"/>
                            <a:ext cx="1584325"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198" name="Line 46"/>
                        <wps:cNvCnPr/>
                        <wps:spPr bwMode="auto">
                          <a:xfrm flipV="1">
                            <a:off x="500333" y="612476"/>
                            <a:ext cx="827087" cy="13684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200" name="Line 48"/>
                        <wps:cNvCnPr/>
                        <wps:spPr bwMode="auto">
                          <a:xfrm>
                            <a:off x="1328468" y="612476"/>
                            <a:ext cx="1584325" cy="13684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201" name="Line 49"/>
                        <wps:cNvCnPr/>
                        <wps:spPr bwMode="auto">
                          <a:xfrm flipV="1">
                            <a:off x="2915729" y="612476"/>
                            <a:ext cx="827087" cy="13684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202" name="Line 50"/>
                        <wps:cNvCnPr/>
                        <wps:spPr bwMode="auto">
                          <a:xfrm>
                            <a:off x="3743865" y="612476"/>
                            <a:ext cx="1584325" cy="13684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203" name="Text Box 51"/>
                        <wps:cNvSpPr txBox="1">
                          <a:spLocks noChangeArrowheads="1"/>
                        </wps:cNvSpPr>
                        <wps:spPr bwMode="auto">
                          <a:xfrm>
                            <a:off x="3416061" y="1293781"/>
                            <a:ext cx="176339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C4961" w:rsidRDefault="00EC4961" w:rsidP="00EC4961">
                              <w:pPr>
                                <w:pStyle w:val="NormalWeb"/>
                                <w:spacing w:before="216" w:beforeAutospacing="0" w:after="0" w:afterAutospacing="0"/>
                                <w:textAlignment w:val="baseline"/>
                              </w:pPr>
                              <w:r>
                                <w:rPr>
                                  <w:rFonts w:ascii="Arial" w:hAnsi="Arial" w:cstheme="minorBidi"/>
                                  <w:color w:val="FF0000"/>
                                  <w:kern w:val="24"/>
                                  <w:lang w:val="en-US"/>
                                </w:rPr>
                                <w:t>Raise L</w:t>
                              </w:r>
                            </w:p>
                          </w:txbxContent>
                        </wps:txbx>
                        <wps:bodyPr>
                          <a:spAutoFit/>
                        </wps:bodyPr>
                      </wps:wsp>
                      <wps:wsp>
                        <wps:cNvPr id="49204" name="Text Box 52"/>
                        <wps:cNvSpPr txBox="1">
                          <a:spLocks noChangeArrowheads="1"/>
                        </wps:cNvSpPr>
                        <wps:spPr bwMode="auto">
                          <a:xfrm>
                            <a:off x="3416061" y="284632"/>
                            <a:ext cx="1763395" cy="40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C4961" w:rsidRDefault="00EC4961" w:rsidP="00EC4961">
                              <w:pPr>
                                <w:pStyle w:val="NormalWeb"/>
                                <w:spacing w:before="216" w:beforeAutospacing="0" w:after="0" w:afterAutospacing="0"/>
                                <w:textAlignment w:val="baseline"/>
                              </w:pPr>
                              <w:r>
                                <w:rPr>
                                  <w:rFonts w:ascii="Arial" w:hAnsi="Arial" w:cstheme="minorBidi"/>
                                  <w:color w:val="0000FF"/>
                                  <w:kern w:val="24"/>
                                  <w:lang w:val="en-US"/>
                                </w:rPr>
                                <w:t>Lower L</w:t>
                              </w:r>
                            </w:p>
                          </w:txbxContent>
                        </wps:txbx>
                        <wps:bodyPr>
                          <a:spAutoFit/>
                        </wps:bodyPr>
                      </wps:wsp>
                      <wps:wsp>
                        <wps:cNvPr id="49205" name="Text Box 53"/>
                        <wps:cNvSpPr txBox="1">
                          <a:spLocks noChangeArrowheads="1"/>
                        </wps:cNvSpPr>
                        <wps:spPr bwMode="auto">
                          <a:xfrm>
                            <a:off x="0" y="2768690"/>
                            <a:ext cx="62992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C4961" w:rsidRPr="00EC4961" w:rsidRDefault="00EC4961" w:rsidP="00EC4961">
                              <w:pPr>
                                <w:pStyle w:val="Paragraphedeliste"/>
                                <w:numPr>
                                  <w:ilvl w:val="0"/>
                                  <w:numId w:val="3"/>
                                </w:numPr>
                                <w:textAlignment w:val="baseline"/>
                                <w:rPr>
                                  <w:rFonts w:eastAsia="Times New Roman"/>
                                  <w:lang w:val="en-US"/>
                                </w:rPr>
                              </w:pPr>
                              <w:r>
                                <w:rPr>
                                  <w:rFonts w:ascii="Arial" w:hAnsi="Arial" w:cstheme="minorBidi"/>
                                  <w:color w:val="000000" w:themeColor="text1"/>
                                  <w:kern w:val="24"/>
                                  <w:lang w:val="en-US"/>
                                </w:rPr>
                                <w:t xml:space="preserve">Lowering L increases </w:t>
                              </w:r>
                              <w:r>
                                <w:rPr>
                                  <w:rFonts w:ascii="Arial" w:hAnsi="Arial" w:cs="Arial"/>
                                  <w:color w:val="000000" w:themeColor="text1"/>
                                  <w:kern w:val="24"/>
                                  <w:lang w:val="el-GR"/>
                                </w:rPr>
                                <w:t>Δ</w:t>
                              </w:r>
                              <w:r>
                                <w:rPr>
                                  <w:rFonts w:ascii="Arial" w:hAnsi="Arial" w:cstheme="minorBidi"/>
                                  <w:color w:val="000000" w:themeColor="text1"/>
                                  <w:kern w:val="24"/>
                                  <w:lang w:val="en-US"/>
                                </w:rPr>
                                <w:t>I and moves the circuit toward discontinuous operation</w:t>
                              </w:r>
                            </w:p>
                          </w:txbxContent>
                        </wps:txbx>
                        <wps:bodyPr>
                          <a:spAutoFit/>
                        </wps:bodyPr>
                      </wps:wsp>
                    </wpg:wgp>
                  </a:graphicData>
                </a:graphic>
              </wp:anchor>
            </w:drawing>
          </mc:Choice>
          <mc:Fallback>
            <w:pict>
              <v:group id="Groupe 48175" o:spid="_x0000_s1121" style="position:absolute;margin-left:-30.8pt;margin-top:.55pt;width:496pt;height:239pt;z-index:251708416" coordsize="62992,30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">
                <v:line id="Line 8" o:spid="_x0000_s1122" style="position:absolute;flip:x;visibility:visible;mso-wrap-style:square" from="5003,4658" to="5019,2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9vaMMAAADeAAAADwAAAGRycy9kb3ducmV2LnhtbERPTWvCQBC9C/6HZYTezEYxVlNXEUGo&#10;p2LspbchOyaL2dmY3Zr037uFQm/zeJ+z2Q22EQ/qvHGsYJakIIhLpw1XCj4vx+kKhA/IGhvHpOCH&#10;POy249EGc+16PtOjCJWIIexzVFCH0OZS+rImiz5xLXHkrq6zGCLsKqk77GO4beQ8TZfSouHYUGNL&#10;h5rKW/FtFbTXxf3Vfhz3zSo7mTly0X9lRqmXybB/AxFoCP/iP/e7jvPXi2wNv+/EG+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fb2jDAAAA3gAAAA8AAAAAAAAAAAAA&#10;AAAAoQIAAGRycy9kb3ducmV2LnhtbFBLBQYAAAAABAAEAPkAAACRAwAAAAA=&#10;" strokecolor="black [3213]">
                  <v:shadow color="#eeece1 [3214]"/>
                </v:line>
                <v:line id="Line 9" o:spid="_x0000_s1123" style="position:absolute;flip:x;visibility:visible;mso-wrap-style:square" from="5003,21652" to="52914,2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kMSMYAAADeAAAADwAAAGRycy9kb3ducmV2LnhtbESPQW/CMAyF75P2HyJP2m2kIGBQCAhN&#10;QtpOiI4LN6sxbUTjdE1Gu38/H5C42fLze+9bbwffqBt10QU2MB5loIjLYB1XBk7f+7cFqJiQLTaB&#10;ycAfRdhunp/WmNvQ85FuRaqUmHDM0UCdUptrHcuaPMZRaInldgmdxyRrV2nbYS/mvtGTLJtrj44l&#10;ocaWPmoqr8WvN9Bepj/v/rDfNYvZl5sgF/155ox5fRl2K1CJhvQQ378/rdRfTucCIDgyg97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JDEjGAAAA3gAAAA8AAAAAAAAA&#10;AAAAAAAAoQIAAGRycy9kb3ducmV2LnhtbFBLBQYAAAAABAAEAPkAAACUAwAAAAA=&#10;" strokecolor="black [3213]">
                  <v:shadow color="#eeece1 [3214]"/>
                </v:line>
                <v:line id="Line 10" o:spid="_x0000_s1124" style="position:absolute;flip:y;visibility:visible;mso-wrap-style:square" from="5003,9402" to="13290,1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Wp08QAAADeAAAADwAAAGRycy9kb3ducmV2LnhtbERPTWvCQBC9F/wPyxS81Y2SpDZ1FSkI&#10;9lSaevE2ZMdkaXY2ZrdJ/PduodDbPN7nbHaTbcVAvTeOFSwXCQjiymnDtYLT1+FpDcIHZI2tY1Jw&#10;Iw+77exhg4V2I3/SUIZaxBD2BSpoQugKKX3VkEW/cB1x5C6utxgi7GupexxjuG3lKklyadFwbGiw&#10;o7eGqu/yxyroLun12X4c9u06ezcr5HI8Z0ap+eO0fwURaAr/4j/3Ucf5L2m+hN934g1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RanTxAAAAN4AAAAPAAAAAAAAAAAA&#10;AAAAAKECAABkcnMvZG93bnJldi54bWxQSwUGAAAAAAQABAD5AAAAkgMAAAAA&#10;" strokecolor="black [3213]">
                  <v:shadow color="#eeece1 [3214]"/>
                </v:line>
                <v:line id="Line 11" o:spid="_x0000_s1125" style="position:absolute;visibility:visible;mso-wrap-style:square" from="13284,9402" to="29112,1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eLe8QAAADeAAAADwAAAGRycy9kb3ducmV2LnhtbERPTYvCMBC9L/gfwgje1lTpFq1GkYKw&#10;HsTV3Yu3oRnbYjMpSVbrvzcLwt7m8T5nue5NK27kfGNZwWScgCAurW64UvDzvX2fgfABWWNrmRQ8&#10;yMN6NXhbYq7tnY90O4VKxBD2OSqoQ+hyKX1Zk0E/th1x5C7WGQwRukpqh/cYblo5TZJMGmw4NtTY&#10;UVFTeT39GgVsd0VxzJqPx1d6OG9lsp+lbq7UaNhvFiAC9eFf/HJ/6jh/nmZT+Hsn3i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4t7xAAAAN4AAAAPAAAAAAAAAAAA&#10;AAAAAKECAABkcnMvZG93bnJldi54bWxQSwUGAAAAAAQABAD5AAAAkgMAAAAA&#10;" strokecolor="black [3213]">
                  <v:shadow color="#eeece1 [3214]"/>
                </v:line>
                <v:line id="Line 12" o:spid="_x0000_s1126" style="position:absolute;flip:y;visibility:visible;mso-wrap-style:square" from="29157,9402" to="37444,1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SP8MAAADeAAAADwAAAGRycy9kb3ducmV2LnhtbERPS4vCMBC+C/sfwix403R9W40igqCn&#10;xe5evA3N2IZtJt0ma+u/N8KCt/n4nrPedrYSN2q8cazgY5iAIM6dNlwo+P46DBYgfEDWWDkmBXfy&#10;sN289daYatfymW5ZKEQMYZ+igjKEOpXS5yVZ9ENXE0fu6hqLIcKmkLrBNobbSo6SZCYtGo4NJda0&#10;Lyn/yf6sgvo6+Z3bz8OuWkxPZoSctZepUar/3u1WIAJ14SX+dx91nL+czMbwfCfe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bkj/DAAAA3gAAAA8AAAAAAAAAAAAA&#10;AAAAoQIAAGRycy9kb3ducmV2LnhtbFBLBQYAAAAABAAEAPkAAACRAwAAAAA=&#10;" strokecolor="black [3213]">
                  <v:shadow color="#eeece1 [3214]"/>
                </v:line>
                <v:line id="Line 13" o:spid="_x0000_s1127" style="position:absolute;visibility:visible;mso-wrap-style:square" from="37438,9402" to="53266,1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K2lMQAAADeAAAADwAAAGRycy9kb3ducmV2LnhtbERPS4vCMBC+L/gfwgje1lTpFq1GkYKw&#10;HmTXx8Xb0IxtsZmUJKv135uFhb3Nx/ec5bo3rbiT841lBZNxAoK4tLrhSsH5tH2fgfABWWNrmRQ8&#10;ycN6NXhbYq7tgw90P4ZKxBD2OSqoQ+hyKX1Zk0E/th1x5K7WGQwRukpqh48Yblo5TZJMGmw4NtTY&#10;UVFTeTv+GAVsd0VxyJqP53f6ddnKZD9L3Vyp0bDfLEAE6sO/+M/9qeP8eZql8PtOvEG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0raUxAAAAN4AAAAPAAAAAAAAAAAA&#10;AAAAAKECAABkcnMvZG93bnJldi54bWxQSwUGAAAAAAQABAD5AAAAkgMAAAAA&#10;" strokecolor="black [3213]">
                  <v:shadow color="#eeece1 [3214]"/>
                </v:line>
                <v:line id="Line 27" o:spid="_x0000_s1128" style="position:absolute;flip:x;visibility:visible;mso-wrap-style:square" from="3536,13025" to="52876,1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W3t8QAAADeAAAADwAAAGRycy9kb3ducmV2LnhtbERPTWvCQBC9C/6HZYReRDdaIxpdRSot&#10;7bEqeh2y4yaYnQ3ZNab/vlsoeJvH+5z1trOVaKnxpWMFk3ECgjh3umSj4HR8Hy1A+ICssXJMCn7I&#10;w3bT760x0+7B39QeghExhH2GCooQ6kxKnxdk0Y9dTRy5q2sshggbI3WDjxhuKzlNkrm0WHJsKLCm&#10;t4Ly2+FuFSzS/fSDhrvz0KTLqsXz69fMXJR6GXS7FYhAXXiK/92fOs5fzuYp/L0Tb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1be3xAAAAN4AAAAPAAAAAAAAAAAA&#10;AAAAAKECAABkcnMvZG93bnJldi54bWxQSwUGAAAAAAQABAD5AAAAkgMAAAAA&#10;" strokecolor="black [3213]">
                  <v:stroke dashstyle="dash"/>
                  <v:shadow color="#eeece1 [3214]"/>
                </v:line>
                <v:shape id="Text Box 36" o:spid="_x0000_s1129" type="#_x0000_t202" style="position:absolute;left:1380;width:7925;height:5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xi8UA&#10;AADeAAAADwAAAGRycy9kb3ducmV2LnhtbERPTWvCQBC9C/6HZYReRDeWEmx0DaltQbxVi9DbNDsm&#10;0exsyK6a+utdQehtHu9z5mlnanGm1lWWFUzGEQji3OqKCwXf28/RFITzyBpry6Tgjxyki35vjom2&#10;F/6i88YXIoSwS1BB6X2TSOnykgy6sW2IA7e3rUEfYFtI3eIlhJtaPkdRLA1WHBpKbGhZUn7cnIyC&#10;Dz7slu9ZHf+sf/lE1eTtysNOqadBl81AeOr8v/jhXukw//UljuH+Trh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7GLxQAAAN4AAAAPAAAAAAAAAAAAAAAAAJgCAABkcnMv&#10;ZG93bnJldi54bWxQSwUGAAAAAAQABAD1AAAAigMAAAAA&#10;" filled="f" fillcolor="#4f81bd [3204]" stroked="f" strokecolor="black [3213]">
                  <v:shadow color="#eeece1 [3214]"/>
                  <v:textbox style="mso-fit-shape-to-text:t">
                    <w:txbxContent>
                      <w:p w:rsidR="00EC4961" w:rsidRDefault="00EC4961" w:rsidP="00EC4961">
                        <w:pPr>
                          <w:pStyle w:val="NormalWeb"/>
                          <w:spacing w:before="216" w:beforeAutospacing="0" w:after="0" w:afterAutospacing="0"/>
                          <w:jc w:val="center"/>
                          <w:textAlignment w:val="baseline"/>
                        </w:pPr>
                        <w:proofErr w:type="spellStart"/>
                        <w:proofErr w:type="gramStart"/>
                        <w:r>
                          <w:rPr>
                            <w:rFonts w:ascii="Arial" w:hAnsi="Arial" w:cstheme="minorBidi"/>
                            <w:color w:val="000000" w:themeColor="text1"/>
                            <w:kern w:val="24"/>
                            <w:lang w:val="en-US"/>
                          </w:rPr>
                          <w:t>i</w:t>
                        </w:r>
                        <w:proofErr w:type="spellEnd"/>
                        <w:r>
                          <w:rPr>
                            <w:rFonts w:ascii="Arial" w:hAnsi="Arial" w:cstheme="minorBidi"/>
                            <w:color w:val="000000" w:themeColor="text1"/>
                            <w:kern w:val="24"/>
                            <w:position w:val="-12"/>
                            <w:sz w:val="48"/>
                            <w:szCs w:val="48"/>
                            <w:vertAlign w:val="subscript"/>
                            <w:lang w:val="en-US"/>
                          </w:rPr>
                          <w:t>L</w:t>
                        </w:r>
                        <w:proofErr w:type="gramEnd"/>
                      </w:p>
                    </w:txbxContent>
                  </v:textbox>
                </v:shape>
                <v:line id="Line 42" o:spid="_x0000_s1130" style="position:absolute;flip:y;visibility:visible;mso-wrap-style:square" from="5003,11904" to="13274,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2PCMcAAADeAAAADwAAAGRycy9kb3ducmV2LnhtbESPQWsCMRSE74L/ITyhN80qi7hbo6xC&#10;oVALanvp7ZG87i7dvCybVFN/fVMoeBxm5htmvY22ExcafOtYwXyWgSDWzrRcK3h/e5quQPiAbLBz&#10;TAp+yMN2Mx6tsTTuyie6nEMtEoR9iQqaEPpSSq8bsuhnridO3qcbLIYkh1qaAa8Jbju5yLKltNhy&#10;Wmiwp31D+uv8bRV8HPIXfSBN2YKqKr7uqls8HZV6mMTqEUSgGO7h//azUZAX8yKHvzvpCs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7Y8IxwAAAN4AAAAPAAAAAAAA&#10;AAAAAAAAAKECAABkcnMvZG93bnJldi54bWxQSwUGAAAAAAQABAD5AAAAlQMAAAAA&#10;" strokecolor="red">
                  <v:shadow color="#eeece1 [3214]"/>
                </v:line>
                <v:line id="Line 43" o:spid="_x0000_s1131" style="position:absolute;visibility:visible;mso-wrap-style:square" from="13284,11904" to="29127,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N+8YAAADeAAAADwAAAGRycy9kb3ducmV2LnhtbESPQWvCQBSE7wX/w/IEb3UTsWJSVxFB&#10;0B4KjULp7ZF9ZkOzb0N2TeK/7xYKPQ4z8w2z2Y22ET11vnasIJ0nIIhLp2uuFFwvx+c1CB+QNTaO&#10;ScGDPOy2k6cN5toN/EF9ESoRIexzVGBCaHMpfWnIop+7ljh6N9dZDFF2ldQdDhFuG7lIkpW0WHNc&#10;MNjSwVD5Xdytgk897IvVonm/mfObTL8Q+z5DpWbTcf8KItAY/sN/7ZNWsMzS7AV+78Qr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CDfvGAAAA3gAAAA8AAAAAAAAA&#10;AAAAAAAAoQIAAGRycy9kb3ducmV2LnhtbFBLBQYAAAAABAAEAPkAAACUAwAAAAA=&#10;" strokecolor="red">
                  <v:shadow color="#eeece1 [3214]"/>
                </v:line>
                <v:line id="Line 44" o:spid="_x0000_s1132" style="position:absolute;flip:y;visibility:visible;mso-wrap-style:square" from="29157,11904" to="37428,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O05MYAAADeAAAADwAAAGRycy9kb3ducmV2LnhtbESPT2sCMRTE7wW/Q3iF3mpWEamrUVZB&#10;KNRC/XPx9kieu0s3L8sm1einbwTB4zAzv2Fmi2gbcabO144VDPoZCGLtTM2lgsN+/f4Bwgdkg41j&#10;UnAlD4t572WGuXEX3tJ5F0qRIOxzVFCF0OZSel2RRd93LXHyTq6zGJLsSmk6vCS4beQwy8bSYs1p&#10;ocKWVhXp392fVXDcjL70hjRlQyqK+L0sbnH7o9TbayymIALF8Aw/2p9GwWgymIzhfidd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ztOTGAAAA3gAAAA8AAAAAAAAA&#10;AAAAAAAAoQIAAGRycy9kb3ducmV2LnhtbFBLBQYAAAAABAAEAPkAAACUAwAAAAA=&#10;" strokecolor="red">
                  <v:shadow color="#eeece1 [3214]"/>
                </v:line>
                <v:line id="Line 45" o:spid="_x0000_s1133" style="position:absolute;visibility:visible;mso-wrap-style:square" from="37438,11818" to="53281,1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w2F8YAAADeAAAADwAAAGRycy9kb3ducmV2LnhtbESPQWvCQBSE7wX/w/IEb3UTEWtSVxFB&#10;0B4KjULp7ZF9ZkOzb0N2TeK/7xYKPQ4z8w2z2Y22ET11vnasIJ0nIIhLp2uuFFwvx+c1CB+QNTaO&#10;ScGDPOy2k6cN5toN/EF9ESoRIexzVGBCaHMpfWnIop+7ljh6N9dZDFF2ldQdDhFuG7lIkpW0WHNc&#10;MNjSwVD5Xdytgk897IvVonm/mfObTL8Q+z5DpWbTcf8KItAY/sN/7ZNWsMzS7AV+78Qr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cNhfGAAAA3gAAAA8AAAAAAAAA&#10;AAAAAAAAoQIAAGRycy9kb3ducmV2LnhtbFBLBQYAAAAABAAEAPkAAACUAwAAAAA=&#10;" strokecolor="red">
                  <v:shadow color="#eeece1 [3214]"/>
                </v:line>
                <v:line id="Line 46" o:spid="_x0000_s1134" style="position:absolute;flip:y;visibility:visible;mso-wrap-style:square" from="5003,6124" to="13274,1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cdLsAAAADeAAAADwAAAGRycy9kb3ducmV2LnhtbERPzYrCMBC+L/gOYQRva6rIotUoIhR7&#10;kEWrDzA0Y1tsJiWJWt/eHASPH9//atObVjzI+caygsk4AUFcWt1wpeByzn7nIHxA1thaJgUv8rBZ&#10;D35WmGr75BM9ilCJGMI+RQV1CF0qpS9rMujHtiOO3NU6gyFCV0nt8BnDTSunSfInDTYcG2rsaFdT&#10;eSvuRkH2OuacHa2fVvvZOf8/uCu2TqnRsN8uQQTqw1f8cedawWwxWcS98U68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BXHS7AAAAA3gAAAA8AAAAAAAAAAAAAAAAA&#10;oQIAAGRycy9kb3ducmV2LnhtbFBLBQYAAAAABAAEAPkAAACOAwAAAAA=&#10;" strokecolor="blue">
                  <v:shadow color="#eeece1 [3214]"/>
                </v:line>
                <v:line id="Line 48" o:spid="_x0000_s1135" style="position:absolute;visibility:visible;mso-wrap-style:square" from="13284,6124" to="29127,1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qMMcMAAADeAAAADwAAAGRycy9kb3ducmV2LnhtbESPQWsCMRSE7wX/Q3hCbzXrUqXdGkUq&#10;ggcvbv0Bj83rbujmJSTpuv57Iwgeh5n5hlltRtuLgUI0jhXMZwUI4sZpw62C88/+7QNETMgae8ek&#10;4EoRNuvJywor7S58oqFOrcgQjhUq6FLylZSx6chinDlPnL1fFyymLEMrdcBLhttelkWxlBYN54UO&#10;PX131PzV/1bBDku/KNFf996ej8POmLCojVKv03H7BSLRmJ7hR/ugFbx/Zibc7+Qr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6jDHDAAAA3gAAAA8AAAAAAAAAAAAA&#10;AAAAoQIAAGRycy9kb3ducmV2LnhtbFBLBQYAAAAABAAEAPkAAACRAwAAAAA=&#10;" strokecolor="blue">
                  <v:shadow color="#eeece1 [3214]"/>
                </v:line>
                <v:line id="Line 49" o:spid="_x0000_s1136" style="position:absolute;flip:y;visibility:visible;mso-wrap-style:square" from="29157,6124" to="37428,1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ASMQAAADeAAAADwAAAGRycy9kb3ducmV2LnhtbESP0YrCMBRE34X9h3CFfdPUIotWo8hC&#10;sQ/LotUPuDTXttjclCRq/fvNguDjMDNnmPV2MJ24k/OtZQWzaQKCuLK65VrB+ZRPFiB8QNbYWSYF&#10;T/Kw3XyM1php++Aj3ctQiwhhn6GCJoQ+k9JXDRn0U9sTR+9incEQpauldviIcNPJNEm+pMGW40KD&#10;PX03VF3Lm1GQPw8F5wfr03o/PxW/P+6CnVPqczzsViACDeEdfrULrWC+TJMZ/N+JV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kBIxAAAAN4AAAAPAAAAAAAAAAAA&#10;AAAAAKECAABkcnMvZG93bnJldi54bWxQSwUGAAAAAAQABAD5AAAAkgMAAAAA&#10;" strokecolor="blue">
                  <v:shadow color="#eeece1 [3214]"/>
                </v:line>
                <v:line id="Line 50" o:spid="_x0000_s1137" style="position:absolute;visibility:visible;mso-wrap-style:square" from="37438,6124" to="53281,1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S33cQAAADeAAAADwAAAGRycy9kb3ducmV2LnhtbESPQWsCMRSE74X+h/AK3mq2QYvdGqVU&#10;hB68dPUHPDavu6Gbl5Ck6/rvG0HwOMzMN8x6O7lBjBST9azhZV6BIG69sdxpOB33zysQKSMbHDyT&#10;hgsl2G4eH9ZYG3/mbxqb3IkC4VSjhj7nUEuZ2p4cprkPxMX78dFhLjJ20kQ8F7gbpKqqV+nQclno&#10;MdBnT+1v8+c07FCFpcJw2Qd3Oow7a+OysVrPnqaPdxCZpnwP39pfRsPiTVUKrnfKF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pLfdxAAAAN4AAAAPAAAAAAAAAAAA&#10;AAAAAKECAABkcnMvZG93bnJldi54bWxQSwUGAAAAAAQABAD5AAAAkgMAAAAA&#10;" strokecolor="blue">
                  <v:shadow color="#eeece1 [3214]"/>
                </v:line>
                <v:shape id="Text Box 51" o:spid="_x0000_s1138" type="#_x0000_t202" style="position:absolute;left:34160;top:12937;width:17634;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1sMcgA&#10;AADeAAAADwAAAGRycy9kb3ducmV2LnhtbESPQWvCQBSE7wX/w/KEXorZxBZpo2uwtkLxppWCt2f2&#10;mUSzb0N21dhf3y0IHoeZ+YaZZJ2pxZlaV1lWkEQxCOLc6ooLBZvvxeAVhPPIGmvLpOBKDrJp72GC&#10;qbYXXtF57QsRIOxSVFB636RSurwkgy6yDXHw9rY16INsC6lbvAS4qeUwjkfSYMVhocSG5iXlx/XJ&#10;KPjkw8/8Y1aPtssdn6hK3n/5qVPqsd/NxiA8df4evrW/tIKXt2H8DP93whW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bWwxyAAAAN4AAAAPAAAAAAAAAAAAAAAAAJgCAABk&#10;cnMvZG93bnJldi54bWxQSwUGAAAAAAQABAD1AAAAjQMAAAAA&#10;" filled="f" fillcolor="#4f81bd [3204]" stroked="f" strokecolor="black [3213]">
                  <v:shadow color="#eeece1 [3214]"/>
                  <v:textbox style="mso-fit-shape-to-text:t">
                    <w:txbxContent>
                      <w:p w:rsidR="00EC4961" w:rsidRDefault="00EC4961" w:rsidP="00EC4961">
                        <w:pPr>
                          <w:pStyle w:val="NormalWeb"/>
                          <w:spacing w:before="216" w:beforeAutospacing="0" w:after="0" w:afterAutospacing="0"/>
                          <w:textAlignment w:val="baseline"/>
                        </w:pPr>
                        <w:r>
                          <w:rPr>
                            <w:rFonts w:ascii="Arial" w:hAnsi="Arial" w:cstheme="minorBidi"/>
                            <w:color w:val="FF0000"/>
                            <w:kern w:val="24"/>
                            <w:lang w:val="en-US"/>
                          </w:rPr>
                          <w:t>Raise L</w:t>
                        </w:r>
                      </w:p>
                    </w:txbxContent>
                  </v:textbox>
                </v:shape>
                <v:shape id="Text Box 52" o:spid="_x0000_s1139" type="#_x0000_t202" style="position:absolute;left:34160;top:2846;width:17634;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T0RcgA&#10;AADeAAAADwAAAGRycy9kb3ducmV2LnhtbESPQWvCQBSE7wX/w/IEL0U3ShAbXUNqLUhv1SL09pp9&#10;JtHs25BdTeqv7xYKPQ4z8w2zSntTixu1rrKsYDqJQBDnVldcKPg4vI4XIJxH1lhbJgXf5CBdDx5W&#10;mGjb8Tvd9r4QAcIuQQWl900ipctLMugmtiEO3sm2Bn2QbSF1i12Am1rOomguDVYcFkpsaFNSftlf&#10;jYItn4+bl6yef7598ZWq6fOdH3ulRsM+W4Lw1Pv/8F97pxXET7Moht874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hPRFyAAAAN4AAAAPAAAAAAAAAAAAAAAAAJgCAABk&#10;cnMvZG93bnJldi54bWxQSwUGAAAAAAQABAD1AAAAjQMAAAAA&#10;" filled="f" fillcolor="#4f81bd [3204]" stroked="f" strokecolor="black [3213]">
                  <v:shadow color="#eeece1 [3214]"/>
                  <v:textbox style="mso-fit-shape-to-text:t">
                    <w:txbxContent>
                      <w:p w:rsidR="00EC4961" w:rsidRDefault="00EC4961" w:rsidP="00EC4961">
                        <w:pPr>
                          <w:pStyle w:val="NormalWeb"/>
                          <w:spacing w:before="216" w:beforeAutospacing="0" w:after="0" w:afterAutospacing="0"/>
                          <w:textAlignment w:val="baseline"/>
                        </w:pPr>
                        <w:r>
                          <w:rPr>
                            <w:rFonts w:ascii="Arial" w:hAnsi="Arial" w:cstheme="minorBidi"/>
                            <w:color w:val="0000FF"/>
                            <w:kern w:val="24"/>
                            <w:lang w:val="en-US"/>
                          </w:rPr>
                          <w:t>Lower L</w:t>
                        </w:r>
                      </w:p>
                    </w:txbxContent>
                  </v:textbox>
                </v:shape>
                <v:shape id="Text Box 53" o:spid="_x0000_s1140" type="#_x0000_t202" style="position:absolute;top:27686;width:629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hR3sgA&#10;AADeAAAADwAAAGRycy9kb3ducmV2LnhtbESPQWvCQBSE7wX/w/KEXorZRFppo2uwtkLxppWCt2f2&#10;mUSzb0N21dhf3y0IHoeZ+YaZZJ2pxZlaV1lWkEQxCOLc6ooLBZvvxeAVhPPIGmvLpOBKDrJp72GC&#10;qbYXXtF57QsRIOxSVFB636RSurwkgy6yDXHw9rY16INsC6lbvAS4qeUwjkfSYMVhocSG5iXlx/XJ&#10;KPjkw8/8Y1aPtssdn6hK3n/5qVPqsd/NxiA8df4evrW/tILnt2H8Av93whW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yFHeyAAAAN4AAAAPAAAAAAAAAAAAAAAAAJgCAABk&#10;cnMvZG93bnJldi54bWxQSwUGAAAAAAQABAD1AAAAjQMAAAAA&#10;" filled="f" fillcolor="#4f81bd [3204]" stroked="f" strokecolor="black [3213]">
                  <v:shadow color="#eeece1 [3214]"/>
                  <v:textbox style="mso-fit-shape-to-text:t">
                    <w:txbxContent>
                      <w:p w:rsidR="00EC4961" w:rsidRPr="00EC4961" w:rsidRDefault="00EC4961" w:rsidP="00EC4961">
                        <w:pPr>
                          <w:pStyle w:val="Paragraphedeliste"/>
                          <w:numPr>
                            <w:ilvl w:val="0"/>
                            <w:numId w:val="3"/>
                          </w:numPr>
                          <w:textAlignment w:val="baseline"/>
                          <w:rPr>
                            <w:rFonts w:eastAsia="Times New Roman"/>
                            <w:lang w:val="en-US"/>
                          </w:rPr>
                        </w:pPr>
                        <w:r>
                          <w:rPr>
                            <w:rFonts w:ascii="Arial" w:hAnsi="Arial" w:cstheme="minorBidi"/>
                            <w:color w:val="000000" w:themeColor="text1"/>
                            <w:kern w:val="24"/>
                            <w:lang w:val="en-US"/>
                          </w:rPr>
                          <w:t xml:space="preserve">Lowering L increases </w:t>
                        </w:r>
                        <w:r>
                          <w:rPr>
                            <w:rFonts w:ascii="Arial" w:hAnsi="Arial" w:cs="Arial"/>
                            <w:color w:val="000000" w:themeColor="text1"/>
                            <w:kern w:val="24"/>
                            <w:lang w:val="el-GR"/>
                          </w:rPr>
                          <w:t>Δ</w:t>
                        </w:r>
                        <w:r>
                          <w:rPr>
                            <w:rFonts w:ascii="Arial" w:hAnsi="Arial" w:cstheme="minorBidi"/>
                            <w:color w:val="000000" w:themeColor="text1"/>
                            <w:kern w:val="24"/>
                            <w:lang w:val="en-US"/>
                          </w:rPr>
                          <w:t>I and moves the circuit toward discontinuous operation</w:t>
                        </w:r>
                      </w:p>
                    </w:txbxContent>
                  </v:textbox>
                </v:shape>
              </v:group>
            </w:pict>
          </mc:Fallback>
        </mc:AlternateContent>
      </w:r>
    </w:p>
    <w:p w:rsidR="00EC4961" w:rsidRDefault="00EC4961" w:rsidP="002D6577"/>
    <w:p w:rsidR="00EC4961" w:rsidRDefault="00EC4961" w:rsidP="002D6577"/>
    <w:p w:rsidR="00EC4961" w:rsidRDefault="00EC4961" w:rsidP="002D6577"/>
    <w:p w:rsidR="007B298D" w:rsidRDefault="007B298D" w:rsidP="002D6577"/>
    <w:p w:rsidR="007B298D" w:rsidRDefault="007B298D" w:rsidP="002D6577"/>
    <w:p w:rsidR="007B298D" w:rsidRDefault="007B298D" w:rsidP="002D6577"/>
    <w:p w:rsidR="007B298D" w:rsidRDefault="007B298D" w:rsidP="002D6577"/>
    <w:p w:rsidR="007B298D" w:rsidRDefault="007B298D" w:rsidP="002D6577"/>
    <w:p w:rsidR="007B298D" w:rsidRDefault="007B298D" w:rsidP="002D6577"/>
    <w:p w:rsidR="007B298D" w:rsidRDefault="007B298D" w:rsidP="002D6577"/>
    <w:p w:rsidR="007B298D" w:rsidRDefault="002A0720" w:rsidP="002D6577">
      <w:hyperlink r:id="rId89" w:history="1">
        <w:r w:rsidRPr="00F07FC2">
          <w:rPr>
            <w:rStyle w:val="Lienhypertexte"/>
          </w:rPr>
          <w:t>http://liu.diva-portal.org/smash/get/diva2:546843/FULLTEXT01.pdf</w:t>
        </w:r>
      </w:hyperlink>
    </w:p>
    <w:p w:rsidR="002A0720" w:rsidRDefault="002A0720" w:rsidP="002D6577"/>
    <w:p w:rsidR="002A0720" w:rsidRDefault="002A0720" w:rsidP="002D6577">
      <w:r>
        <w:t>C</w:t>
      </w:r>
      <w:r w:rsidR="00F62BC5">
        <w:t>MC (</w:t>
      </w:r>
      <w:proofErr w:type="spellStart"/>
      <w:r w:rsidR="00F62BC5">
        <w:t>Current</w:t>
      </w:r>
      <w:proofErr w:type="spellEnd"/>
      <w:r w:rsidR="00F62BC5">
        <w:t xml:space="preserve"> mode control)</w:t>
      </w:r>
    </w:p>
    <w:p w:rsidR="00F62BC5" w:rsidRDefault="00F62BC5" w:rsidP="002D6577">
      <w:r>
        <w:rPr>
          <w:noProof/>
          <w:lang w:eastAsia="fr-FR"/>
        </w:rPr>
        <w:drawing>
          <wp:inline distT="0" distB="0" distL="0" distR="0" wp14:anchorId="0EDBA405" wp14:editId="30BF419E">
            <wp:extent cx="5760720" cy="4404752"/>
            <wp:effectExtent l="0" t="0" r="0" b="0"/>
            <wp:docPr id="48176" name="Image 4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760720" cy="4404752"/>
                    </a:xfrm>
                    <a:prstGeom prst="rect">
                      <a:avLst/>
                    </a:prstGeom>
                  </pic:spPr>
                </pic:pic>
              </a:graphicData>
            </a:graphic>
          </wp:inline>
        </w:drawing>
      </w:r>
    </w:p>
    <w:p w:rsidR="00F62BC5" w:rsidRDefault="00F62BC5" w:rsidP="002D6577"/>
    <w:p w:rsidR="00D25724" w:rsidRDefault="00D25724" w:rsidP="002D6577">
      <w:r>
        <w:t>VMC (Voltage mode control)</w:t>
      </w:r>
    </w:p>
    <w:p w:rsidR="00444F6F" w:rsidRDefault="00444F6F" w:rsidP="002D6577">
      <w:r>
        <w:rPr>
          <w:noProof/>
          <w:lang w:eastAsia="fr-FR"/>
        </w:rPr>
        <w:lastRenderedPageBreak/>
        <w:drawing>
          <wp:inline distT="0" distB="0" distL="0" distR="0" wp14:anchorId="042DA458" wp14:editId="66067100">
            <wp:extent cx="5760720" cy="5262888"/>
            <wp:effectExtent l="0" t="0" r="0" b="0"/>
            <wp:docPr id="48177" name="Image 4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760720" cy="5262888"/>
                    </a:xfrm>
                    <a:prstGeom prst="rect">
                      <a:avLst/>
                    </a:prstGeom>
                  </pic:spPr>
                </pic:pic>
              </a:graphicData>
            </a:graphic>
          </wp:inline>
        </w:drawing>
      </w:r>
    </w:p>
    <w:p w:rsidR="007B298D" w:rsidRDefault="007B298D" w:rsidP="002D6577"/>
    <w:p w:rsidR="007B298D" w:rsidRDefault="007B298D"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p w:rsidR="001B1B3B" w:rsidRDefault="001B1B3B" w:rsidP="002D6577">
      <w:r>
        <w:lastRenderedPageBreak/>
        <w:t>Redressement synchrone :</w:t>
      </w:r>
    </w:p>
    <w:p w:rsidR="001B1B3B" w:rsidRDefault="001B1B3B" w:rsidP="002D6577">
      <w:r>
        <w:t xml:space="preserve">Un convertisseur Buck </w:t>
      </w:r>
      <w:hyperlink r:id="rId92" w:tooltip="Redressement synchrone" w:history="1">
        <w:r>
          <w:rPr>
            <w:rStyle w:val="Lienhypertexte"/>
          </w:rPr>
          <w:t>synchrone</w:t>
        </w:r>
      </w:hyperlink>
      <w:r>
        <w:t xml:space="preserve"> est une version modifiée du convertisseur Buck classique dans laquelle on a remplacé la diode D par un second interrupteur S</w:t>
      </w:r>
      <w:r>
        <w:rPr>
          <w:vertAlign w:val="subscript"/>
        </w:rPr>
        <w:t>2</w:t>
      </w:r>
      <w:r>
        <w:t>. Cette modification permet d'augmenter le rendement du convertisseur car la chute de tension aux bornes d'un interrupteur est plus faible que celle aux bornes d'une diode (voir figure 8). Il est également possible d'augmenter encore le rendement en gardant la diode en parallèle du second interrupteur S</w:t>
      </w:r>
      <w:r>
        <w:rPr>
          <w:vertAlign w:val="subscript"/>
        </w:rPr>
        <w:t>2</w:t>
      </w:r>
      <w:r>
        <w:t>. La diode permet alors d'assurer le transfert d'énergie lors de la courte période ou les interrupteurs sont ouverts. L'utilisation d'un interrupteur seul est un compromis entre augmentation du coût et du rendement.</w:t>
      </w:r>
    </w:p>
    <w:p w:rsidR="001B1B3B" w:rsidRDefault="00280675" w:rsidP="002D6577">
      <w:hyperlink r:id="rId93" w:history="1">
        <w:r w:rsidRPr="00F07FC2">
          <w:rPr>
            <w:rStyle w:val="Lienhypertexte"/>
          </w:rPr>
          <w:t>http://ljegouzo56.free.fr/ELECTRONIQUE/COURS/Alimentations/Cours_hacheurs.pdf</w:t>
        </w:r>
      </w:hyperlink>
    </w:p>
    <w:p w:rsidR="00280675" w:rsidRDefault="00F70FAC" w:rsidP="002D6577">
      <w:hyperlink r:id="rId94" w:history="1">
        <w:r w:rsidRPr="00F07FC2">
          <w:rPr>
            <w:rStyle w:val="Lienhypertexte"/>
          </w:rPr>
          <w:t>http://www.bbs.dianyuan.com/bbs/u/0/1066039498.pdf</w:t>
        </w:r>
      </w:hyperlink>
    </w:p>
    <w:p w:rsidR="00F70FAC" w:rsidRDefault="00F70FAC" w:rsidP="002D6577">
      <w:hyperlink r:id="rId95" w:history="1">
        <w:r w:rsidRPr="00F07FC2">
          <w:rPr>
            <w:rStyle w:val="Lienhypertexte"/>
          </w:rPr>
          <w:t>http://www.google.fr/url?sa=t&amp;rct=j&amp;q=&amp;esrc=s&amp;source=web&amp;cd=1&amp;ved=0CDEQFjAA&amp;url=http%3A%2F%2Fwww.microsemi.com%2Fdocument-portal%2Fdoc_download%2F124786-voltage-mode-current-mode-and-hysteretic-control&amp;ei=8yx1U6exE8So0AXljoD4Bg&amp;usg=AFQjCNE1uSNSCJKpIJvwGW8_JhnVTVW5fw&amp;cad=rja</w:t>
        </w:r>
      </w:hyperlink>
    </w:p>
    <w:p w:rsidR="00F70FAC" w:rsidRDefault="00F70FAC" w:rsidP="002D6577"/>
    <w:p w:rsidR="00F70FAC" w:rsidRDefault="00F70FAC" w:rsidP="002D6577">
      <w:r>
        <w:t>Ce que je sais:</w:t>
      </w:r>
      <w:r>
        <w:br/>
        <w:t>- en mode tension la régulation, ou l'asservissement du rapport cyclique est fait par la comparaison entre une valeur de tension de consigne et le résultat produit. Comme il s'agit d'un système discret (discrétisé par le hachage) cette opération de comparaison nécessite un filtrage passe-bas avant de modifier le rapport cyclique. Par ailleurs c'est la réaction de l'ensemble inductance et condensateur de sortie qui est observée. Ces deux éléments ont pour effet de décaler dans le temps la réaction à tous changement de rapport cyclique: en conséquence on doit choisir un compromis entre la lenteur de la réaction dynamique, et la stabilité du système.</w:t>
      </w:r>
      <w:r>
        <w:br/>
        <w:t>- en mode courant on asservit toujours un rapport cyclique. Cependant on capte aussi le courant dans l'inductance en plus de la valeur de tension. Ensuite ce que j'ai du mal à expliquer/comprendre c'est à quel moment on utilise cette information de courant (à quel moment dans le sens: lorsque le circuit est ouvert, fermé ...) et comment on la combine avec le feedback de tension.</w:t>
      </w:r>
    </w:p>
    <w:p w:rsidR="00E070C6" w:rsidRDefault="00E070C6" w:rsidP="002D6577"/>
    <w:p w:rsidR="00E070C6" w:rsidRDefault="00E11FB2" w:rsidP="002D6577">
      <w:hyperlink r:id="rId96" w:history="1">
        <w:r w:rsidRPr="00F07FC2">
          <w:rPr>
            <w:rStyle w:val="Lienhypertexte"/>
          </w:rPr>
          <w:t>http://encon.fke.utm.my/nikd/latest/OctCurrentMode.pdf</w:t>
        </w:r>
      </w:hyperlink>
    </w:p>
    <w:p w:rsidR="00E11FB2" w:rsidRDefault="009620C7" w:rsidP="002D6577">
      <w:hyperlink r:id="rId97" w:history="1">
        <w:r w:rsidRPr="00F07FC2">
          <w:rPr>
            <w:rStyle w:val="Lienhypertexte"/>
          </w:rPr>
          <w:t>http://www.ti.com/lit/ml/slup075/slup075.pdf</w:t>
        </w:r>
      </w:hyperlink>
    </w:p>
    <w:p w:rsidR="009620C7" w:rsidRDefault="009620C7" w:rsidP="002D6577">
      <w:r w:rsidRPr="009620C7">
        <w:t>http://www.ti.com/lit/an/snva555/snva555.pdf</w:t>
      </w:r>
      <w:bookmarkStart w:id="0" w:name="_GoBack"/>
      <w:bookmarkEnd w:id="0"/>
    </w:p>
    <w:sectPr w:rsidR="009620C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altName w:val="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04A30"/>
    <w:multiLevelType w:val="hybridMultilevel"/>
    <w:tmpl w:val="B7A2316C"/>
    <w:lvl w:ilvl="0" w:tplc="585664B0">
      <w:start w:val="1"/>
      <w:numFmt w:val="bullet"/>
      <w:lvlText w:val="•"/>
      <w:lvlJc w:val="left"/>
      <w:pPr>
        <w:tabs>
          <w:tab w:val="num" w:pos="720"/>
        </w:tabs>
        <w:ind w:left="720" w:hanging="360"/>
      </w:pPr>
      <w:rPr>
        <w:rFonts w:ascii="Times New Roman" w:hAnsi="Times New Roman" w:hint="default"/>
      </w:rPr>
    </w:lvl>
    <w:lvl w:ilvl="1" w:tplc="2CEA7812" w:tentative="1">
      <w:start w:val="1"/>
      <w:numFmt w:val="bullet"/>
      <w:lvlText w:val="•"/>
      <w:lvlJc w:val="left"/>
      <w:pPr>
        <w:tabs>
          <w:tab w:val="num" w:pos="1440"/>
        </w:tabs>
        <w:ind w:left="1440" w:hanging="360"/>
      </w:pPr>
      <w:rPr>
        <w:rFonts w:ascii="Times New Roman" w:hAnsi="Times New Roman" w:hint="default"/>
      </w:rPr>
    </w:lvl>
    <w:lvl w:ilvl="2" w:tplc="CF629114" w:tentative="1">
      <w:start w:val="1"/>
      <w:numFmt w:val="bullet"/>
      <w:lvlText w:val="•"/>
      <w:lvlJc w:val="left"/>
      <w:pPr>
        <w:tabs>
          <w:tab w:val="num" w:pos="2160"/>
        </w:tabs>
        <w:ind w:left="2160" w:hanging="360"/>
      </w:pPr>
      <w:rPr>
        <w:rFonts w:ascii="Times New Roman" w:hAnsi="Times New Roman" w:hint="default"/>
      </w:rPr>
    </w:lvl>
    <w:lvl w:ilvl="3" w:tplc="536007B2" w:tentative="1">
      <w:start w:val="1"/>
      <w:numFmt w:val="bullet"/>
      <w:lvlText w:val="•"/>
      <w:lvlJc w:val="left"/>
      <w:pPr>
        <w:tabs>
          <w:tab w:val="num" w:pos="2880"/>
        </w:tabs>
        <w:ind w:left="2880" w:hanging="360"/>
      </w:pPr>
      <w:rPr>
        <w:rFonts w:ascii="Times New Roman" w:hAnsi="Times New Roman" w:hint="default"/>
      </w:rPr>
    </w:lvl>
    <w:lvl w:ilvl="4" w:tplc="759C41EA" w:tentative="1">
      <w:start w:val="1"/>
      <w:numFmt w:val="bullet"/>
      <w:lvlText w:val="•"/>
      <w:lvlJc w:val="left"/>
      <w:pPr>
        <w:tabs>
          <w:tab w:val="num" w:pos="3600"/>
        </w:tabs>
        <w:ind w:left="3600" w:hanging="360"/>
      </w:pPr>
      <w:rPr>
        <w:rFonts w:ascii="Times New Roman" w:hAnsi="Times New Roman" w:hint="default"/>
      </w:rPr>
    </w:lvl>
    <w:lvl w:ilvl="5" w:tplc="3B9A0F6C" w:tentative="1">
      <w:start w:val="1"/>
      <w:numFmt w:val="bullet"/>
      <w:lvlText w:val="•"/>
      <w:lvlJc w:val="left"/>
      <w:pPr>
        <w:tabs>
          <w:tab w:val="num" w:pos="4320"/>
        </w:tabs>
        <w:ind w:left="4320" w:hanging="360"/>
      </w:pPr>
      <w:rPr>
        <w:rFonts w:ascii="Times New Roman" w:hAnsi="Times New Roman" w:hint="default"/>
      </w:rPr>
    </w:lvl>
    <w:lvl w:ilvl="6" w:tplc="F4F63356" w:tentative="1">
      <w:start w:val="1"/>
      <w:numFmt w:val="bullet"/>
      <w:lvlText w:val="•"/>
      <w:lvlJc w:val="left"/>
      <w:pPr>
        <w:tabs>
          <w:tab w:val="num" w:pos="5040"/>
        </w:tabs>
        <w:ind w:left="5040" w:hanging="360"/>
      </w:pPr>
      <w:rPr>
        <w:rFonts w:ascii="Times New Roman" w:hAnsi="Times New Roman" w:hint="default"/>
      </w:rPr>
    </w:lvl>
    <w:lvl w:ilvl="7" w:tplc="D28E0732" w:tentative="1">
      <w:start w:val="1"/>
      <w:numFmt w:val="bullet"/>
      <w:lvlText w:val="•"/>
      <w:lvlJc w:val="left"/>
      <w:pPr>
        <w:tabs>
          <w:tab w:val="num" w:pos="5760"/>
        </w:tabs>
        <w:ind w:left="5760" w:hanging="360"/>
      </w:pPr>
      <w:rPr>
        <w:rFonts w:ascii="Times New Roman" w:hAnsi="Times New Roman" w:hint="default"/>
      </w:rPr>
    </w:lvl>
    <w:lvl w:ilvl="8" w:tplc="75E8BFDC" w:tentative="1">
      <w:start w:val="1"/>
      <w:numFmt w:val="bullet"/>
      <w:lvlText w:val="•"/>
      <w:lvlJc w:val="left"/>
      <w:pPr>
        <w:tabs>
          <w:tab w:val="num" w:pos="6480"/>
        </w:tabs>
        <w:ind w:left="6480" w:hanging="360"/>
      </w:pPr>
      <w:rPr>
        <w:rFonts w:ascii="Times New Roman" w:hAnsi="Times New Roman" w:hint="default"/>
      </w:rPr>
    </w:lvl>
  </w:abstractNum>
  <w:abstractNum w:abstractNumId="1">
    <w:nsid w:val="3E9405F9"/>
    <w:multiLevelType w:val="hybridMultilevel"/>
    <w:tmpl w:val="A5B0FE40"/>
    <w:lvl w:ilvl="0" w:tplc="7838893A">
      <w:start w:val="1"/>
      <w:numFmt w:val="bullet"/>
      <w:lvlText w:val="•"/>
      <w:lvlJc w:val="left"/>
      <w:pPr>
        <w:tabs>
          <w:tab w:val="num" w:pos="720"/>
        </w:tabs>
        <w:ind w:left="720" w:hanging="360"/>
      </w:pPr>
      <w:rPr>
        <w:rFonts w:ascii="Times New Roman" w:hAnsi="Times New Roman" w:hint="default"/>
      </w:rPr>
    </w:lvl>
    <w:lvl w:ilvl="1" w:tplc="E2A4592C" w:tentative="1">
      <w:start w:val="1"/>
      <w:numFmt w:val="bullet"/>
      <w:lvlText w:val="•"/>
      <w:lvlJc w:val="left"/>
      <w:pPr>
        <w:tabs>
          <w:tab w:val="num" w:pos="1440"/>
        </w:tabs>
        <w:ind w:left="1440" w:hanging="360"/>
      </w:pPr>
      <w:rPr>
        <w:rFonts w:ascii="Times New Roman" w:hAnsi="Times New Roman" w:hint="default"/>
      </w:rPr>
    </w:lvl>
    <w:lvl w:ilvl="2" w:tplc="4606CA3A" w:tentative="1">
      <w:start w:val="1"/>
      <w:numFmt w:val="bullet"/>
      <w:lvlText w:val="•"/>
      <w:lvlJc w:val="left"/>
      <w:pPr>
        <w:tabs>
          <w:tab w:val="num" w:pos="2160"/>
        </w:tabs>
        <w:ind w:left="2160" w:hanging="360"/>
      </w:pPr>
      <w:rPr>
        <w:rFonts w:ascii="Times New Roman" w:hAnsi="Times New Roman" w:hint="default"/>
      </w:rPr>
    </w:lvl>
    <w:lvl w:ilvl="3" w:tplc="AAD8CB18" w:tentative="1">
      <w:start w:val="1"/>
      <w:numFmt w:val="bullet"/>
      <w:lvlText w:val="•"/>
      <w:lvlJc w:val="left"/>
      <w:pPr>
        <w:tabs>
          <w:tab w:val="num" w:pos="2880"/>
        </w:tabs>
        <w:ind w:left="2880" w:hanging="360"/>
      </w:pPr>
      <w:rPr>
        <w:rFonts w:ascii="Times New Roman" w:hAnsi="Times New Roman" w:hint="default"/>
      </w:rPr>
    </w:lvl>
    <w:lvl w:ilvl="4" w:tplc="E20EE5AC" w:tentative="1">
      <w:start w:val="1"/>
      <w:numFmt w:val="bullet"/>
      <w:lvlText w:val="•"/>
      <w:lvlJc w:val="left"/>
      <w:pPr>
        <w:tabs>
          <w:tab w:val="num" w:pos="3600"/>
        </w:tabs>
        <w:ind w:left="3600" w:hanging="360"/>
      </w:pPr>
      <w:rPr>
        <w:rFonts w:ascii="Times New Roman" w:hAnsi="Times New Roman" w:hint="default"/>
      </w:rPr>
    </w:lvl>
    <w:lvl w:ilvl="5" w:tplc="978679CE" w:tentative="1">
      <w:start w:val="1"/>
      <w:numFmt w:val="bullet"/>
      <w:lvlText w:val="•"/>
      <w:lvlJc w:val="left"/>
      <w:pPr>
        <w:tabs>
          <w:tab w:val="num" w:pos="4320"/>
        </w:tabs>
        <w:ind w:left="4320" w:hanging="360"/>
      </w:pPr>
      <w:rPr>
        <w:rFonts w:ascii="Times New Roman" w:hAnsi="Times New Roman" w:hint="default"/>
      </w:rPr>
    </w:lvl>
    <w:lvl w:ilvl="6" w:tplc="68062A9A" w:tentative="1">
      <w:start w:val="1"/>
      <w:numFmt w:val="bullet"/>
      <w:lvlText w:val="•"/>
      <w:lvlJc w:val="left"/>
      <w:pPr>
        <w:tabs>
          <w:tab w:val="num" w:pos="5040"/>
        </w:tabs>
        <w:ind w:left="5040" w:hanging="360"/>
      </w:pPr>
      <w:rPr>
        <w:rFonts w:ascii="Times New Roman" w:hAnsi="Times New Roman" w:hint="default"/>
      </w:rPr>
    </w:lvl>
    <w:lvl w:ilvl="7" w:tplc="D8526822" w:tentative="1">
      <w:start w:val="1"/>
      <w:numFmt w:val="bullet"/>
      <w:lvlText w:val="•"/>
      <w:lvlJc w:val="left"/>
      <w:pPr>
        <w:tabs>
          <w:tab w:val="num" w:pos="5760"/>
        </w:tabs>
        <w:ind w:left="5760" w:hanging="360"/>
      </w:pPr>
      <w:rPr>
        <w:rFonts w:ascii="Times New Roman" w:hAnsi="Times New Roman" w:hint="default"/>
      </w:rPr>
    </w:lvl>
    <w:lvl w:ilvl="8" w:tplc="68949692" w:tentative="1">
      <w:start w:val="1"/>
      <w:numFmt w:val="bullet"/>
      <w:lvlText w:val="•"/>
      <w:lvlJc w:val="left"/>
      <w:pPr>
        <w:tabs>
          <w:tab w:val="num" w:pos="6480"/>
        </w:tabs>
        <w:ind w:left="6480" w:hanging="360"/>
      </w:pPr>
      <w:rPr>
        <w:rFonts w:ascii="Times New Roman" w:hAnsi="Times New Roman" w:hint="default"/>
      </w:rPr>
    </w:lvl>
  </w:abstractNum>
  <w:abstractNum w:abstractNumId="2">
    <w:nsid w:val="4D7417D2"/>
    <w:multiLevelType w:val="hybridMultilevel"/>
    <w:tmpl w:val="2F24F44E"/>
    <w:lvl w:ilvl="0" w:tplc="D96EEAEE">
      <w:start w:val="1"/>
      <w:numFmt w:val="bullet"/>
      <w:lvlText w:val="•"/>
      <w:lvlJc w:val="left"/>
      <w:pPr>
        <w:tabs>
          <w:tab w:val="num" w:pos="720"/>
        </w:tabs>
        <w:ind w:left="720" w:hanging="360"/>
      </w:pPr>
      <w:rPr>
        <w:rFonts w:ascii="Times New Roman" w:hAnsi="Times New Roman" w:hint="default"/>
      </w:rPr>
    </w:lvl>
    <w:lvl w:ilvl="1" w:tplc="52002340" w:tentative="1">
      <w:start w:val="1"/>
      <w:numFmt w:val="bullet"/>
      <w:lvlText w:val="•"/>
      <w:lvlJc w:val="left"/>
      <w:pPr>
        <w:tabs>
          <w:tab w:val="num" w:pos="1440"/>
        </w:tabs>
        <w:ind w:left="1440" w:hanging="360"/>
      </w:pPr>
      <w:rPr>
        <w:rFonts w:ascii="Times New Roman" w:hAnsi="Times New Roman" w:hint="default"/>
      </w:rPr>
    </w:lvl>
    <w:lvl w:ilvl="2" w:tplc="A8CE7FE2" w:tentative="1">
      <w:start w:val="1"/>
      <w:numFmt w:val="bullet"/>
      <w:lvlText w:val="•"/>
      <w:lvlJc w:val="left"/>
      <w:pPr>
        <w:tabs>
          <w:tab w:val="num" w:pos="2160"/>
        </w:tabs>
        <w:ind w:left="2160" w:hanging="360"/>
      </w:pPr>
      <w:rPr>
        <w:rFonts w:ascii="Times New Roman" w:hAnsi="Times New Roman" w:hint="default"/>
      </w:rPr>
    </w:lvl>
    <w:lvl w:ilvl="3" w:tplc="98767896" w:tentative="1">
      <w:start w:val="1"/>
      <w:numFmt w:val="bullet"/>
      <w:lvlText w:val="•"/>
      <w:lvlJc w:val="left"/>
      <w:pPr>
        <w:tabs>
          <w:tab w:val="num" w:pos="2880"/>
        </w:tabs>
        <w:ind w:left="2880" w:hanging="360"/>
      </w:pPr>
      <w:rPr>
        <w:rFonts w:ascii="Times New Roman" w:hAnsi="Times New Roman" w:hint="default"/>
      </w:rPr>
    </w:lvl>
    <w:lvl w:ilvl="4" w:tplc="82FC7130" w:tentative="1">
      <w:start w:val="1"/>
      <w:numFmt w:val="bullet"/>
      <w:lvlText w:val="•"/>
      <w:lvlJc w:val="left"/>
      <w:pPr>
        <w:tabs>
          <w:tab w:val="num" w:pos="3600"/>
        </w:tabs>
        <w:ind w:left="3600" w:hanging="360"/>
      </w:pPr>
      <w:rPr>
        <w:rFonts w:ascii="Times New Roman" w:hAnsi="Times New Roman" w:hint="default"/>
      </w:rPr>
    </w:lvl>
    <w:lvl w:ilvl="5" w:tplc="C25CD55A" w:tentative="1">
      <w:start w:val="1"/>
      <w:numFmt w:val="bullet"/>
      <w:lvlText w:val="•"/>
      <w:lvlJc w:val="left"/>
      <w:pPr>
        <w:tabs>
          <w:tab w:val="num" w:pos="4320"/>
        </w:tabs>
        <w:ind w:left="4320" w:hanging="360"/>
      </w:pPr>
      <w:rPr>
        <w:rFonts w:ascii="Times New Roman" w:hAnsi="Times New Roman" w:hint="default"/>
      </w:rPr>
    </w:lvl>
    <w:lvl w:ilvl="6" w:tplc="8960C6FC" w:tentative="1">
      <w:start w:val="1"/>
      <w:numFmt w:val="bullet"/>
      <w:lvlText w:val="•"/>
      <w:lvlJc w:val="left"/>
      <w:pPr>
        <w:tabs>
          <w:tab w:val="num" w:pos="5040"/>
        </w:tabs>
        <w:ind w:left="5040" w:hanging="360"/>
      </w:pPr>
      <w:rPr>
        <w:rFonts w:ascii="Times New Roman" w:hAnsi="Times New Roman" w:hint="default"/>
      </w:rPr>
    </w:lvl>
    <w:lvl w:ilvl="7" w:tplc="52C0F3EA" w:tentative="1">
      <w:start w:val="1"/>
      <w:numFmt w:val="bullet"/>
      <w:lvlText w:val="•"/>
      <w:lvlJc w:val="left"/>
      <w:pPr>
        <w:tabs>
          <w:tab w:val="num" w:pos="5760"/>
        </w:tabs>
        <w:ind w:left="5760" w:hanging="360"/>
      </w:pPr>
      <w:rPr>
        <w:rFonts w:ascii="Times New Roman" w:hAnsi="Times New Roman" w:hint="default"/>
      </w:rPr>
    </w:lvl>
    <w:lvl w:ilvl="8" w:tplc="DD42DEE2"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23DE"/>
    <w:rsid w:val="000423DE"/>
    <w:rsid w:val="00112B3A"/>
    <w:rsid w:val="0017778C"/>
    <w:rsid w:val="001B1B3B"/>
    <w:rsid w:val="001B1E91"/>
    <w:rsid w:val="00280675"/>
    <w:rsid w:val="00295AD6"/>
    <w:rsid w:val="002A0720"/>
    <w:rsid w:val="002D6577"/>
    <w:rsid w:val="00320CF3"/>
    <w:rsid w:val="00355B02"/>
    <w:rsid w:val="00366123"/>
    <w:rsid w:val="003723DE"/>
    <w:rsid w:val="00412F6B"/>
    <w:rsid w:val="004215F3"/>
    <w:rsid w:val="00444F6F"/>
    <w:rsid w:val="00455E4A"/>
    <w:rsid w:val="004A6680"/>
    <w:rsid w:val="00507A12"/>
    <w:rsid w:val="0051593E"/>
    <w:rsid w:val="00546A56"/>
    <w:rsid w:val="006479F6"/>
    <w:rsid w:val="006A3149"/>
    <w:rsid w:val="006C2308"/>
    <w:rsid w:val="007B298D"/>
    <w:rsid w:val="007C2520"/>
    <w:rsid w:val="00844AAB"/>
    <w:rsid w:val="008761EF"/>
    <w:rsid w:val="008833C8"/>
    <w:rsid w:val="00884676"/>
    <w:rsid w:val="008B1952"/>
    <w:rsid w:val="0090393C"/>
    <w:rsid w:val="009620C7"/>
    <w:rsid w:val="00AE1DF4"/>
    <w:rsid w:val="00C27327"/>
    <w:rsid w:val="00C71722"/>
    <w:rsid w:val="00CD2850"/>
    <w:rsid w:val="00D25724"/>
    <w:rsid w:val="00D3611D"/>
    <w:rsid w:val="00DC02DC"/>
    <w:rsid w:val="00E02B7A"/>
    <w:rsid w:val="00E070C6"/>
    <w:rsid w:val="00E11FB2"/>
    <w:rsid w:val="00E857CE"/>
    <w:rsid w:val="00EC4961"/>
    <w:rsid w:val="00F62BC5"/>
    <w:rsid w:val="00F70FAC"/>
    <w:rsid w:val="00F924C7"/>
    <w:rsid w:val="00FC63B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423D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423DE"/>
    <w:rPr>
      <w:rFonts w:ascii="Tahoma" w:hAnsi="Tahoma" w:cs="Tahoma"/>
      <w:sz w:val="16"/>
      <w:szCs w:val="16"/>
    </w:rPr>
  </w:style>
  <w:style w:type="character" w:customStyle="1" w:styleId="hps">
    <w:name w:val="hps"/>
    <w:basedOn w:val="Policepardfaut"/>
    <w:rsid w:val="00F924C7"/>
  </w:style>
  <w:style w:type="character" w:styleId="Lienhypertexte">
    <w:name w:val="Hyperlink"/>
    <w:basedOn w:val="Policepardfaut"/>
    <w:uiPriority w:val="99"/>
    <w:unhideWhenUsed/>
    <w:rsid w:val="00E02B7A"/>
    <w:rPr>
      <w:color w:val="0000FF" w:themeColor="hyperlink"/>
      <w:u w:val="single"/>
    </w:rPr>
  </w:style>
  <w:style w:type="paragraph" w:styleId="NormalWeb">
    <w:name w:val="Normal (Web)"/>
    <w:basedOn w:val="Normal"/>
    <w:uiPriority w:val="99"/>
    <w:semiHidden/>
    <w:unhideWhenUsed/>
    <w:rsid w:val="006C2308"/>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Paragraphedeliste">
    <w:name w:val="List Paragraph"/>
    <w:basedOn w:val="Normal"/>
    <w:uiPriority w:val="34"/>
    <w:qFormat/>
    <w:rsid w:val="008833C8"/>
    <w:pPr>
      <w:spacing w:after="0" w:line="240" w:lineRule="auto"/>
      <w:ind w:left="720"/>
      <w:contextualSpacing/>
    </w:pPr>
    <w:rPr>
      <w:rFonts w:ascii="Times New Roman" w:eastAsiaTheme="minorEastAsia"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423D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423DE"/>
    <w:rPr>
      <w:rFonts w:ascii="Tahoma" w:hAnsi="Tahoma" w:cs="Tahoma"/>
      <w:sz w:val="16"/>
      <w:szCs w:val="16"/>
    </w:rPr>
  </w:style>
  <w:style w:type="character" w:customStyle="1" w:styleId="hps">
    <w:name w:val="hps"/>
    <w:basedOn w:val="Policepardfaut"/>
    <w:rsid w:val="00F924C7"/>
  </w:style>
  <w:style w:type="character" w:styleId="Lienhypertexte">
    <w:name w:val="Hyperlink"/>
    <w:basedOn w:val="Policepardfaut"/>
    <w:uiPriority w:val="99"/>
    <w:unhideWhenUsed/>
    <w:rsid w:val="00E02B7A"/>
    <w:rPr>
      <w:color w:val="0000FF" w:themeColor="hyperlink"/>
      <w:u w:val="single"/>
    </w:rPr>
  </w:style>
  <w:style w:type="paragraph" w:styleId="NormalWeb">
    <w:name w:val="Normal (Web)"/>
    <w:basedOn w:val="Normal"/>
    <w:uiPriority w:val="99"/>
    <w:semiHidden/>
    <w:unhideWhenUsed/>
    <w:rsid w:val="006C2308"/>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Paragraphedeliste">
    <w:name w:val="List Paragraph"/>
    <w:basedOn w:val="Normal"/>
    <w:uiPriority w:val="34"/>
    <w:qFormat/>
    <w:rsid w:val="008833C8"/>
    <w:pPr>
      <w:spacing w:after="0" w:line="240" w:lineRule="auto"/>
      <w:ind w:left="720"/>
      <w:contextualSpacing/>
    </w:pPr>
    <w:rPr>
      <w:rFonts w:ascii="Times New Roman" w:eastAsiaTheme="minorEastAsia"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hyperlink" Target="http://www.mhhe.com/engcs/electrical/neamen01/etext/ch05.pdf" TargetMode="External"/><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4.bin"/><Relationship Id="rId84" Type="http://schemas.openxmlformats.org/officeDocument/2006/relationships/image" Target="media/image41.wmf"/><Relationship Id="rId89" Type="http://schemas.openxmlformats.org/officeDocument/2006/relationships/hyperlink" Target="http://liu.diva-portal.org/smash/get/diva2:546843/FULLTEXT01.pdf" TargetMode="External"/><Relationship Id="rId97" Type="http://schemas.openxmlformats.org/officeDocument/2006/relationships/hyperlink" Target="http://www.ti.com/lit/ml/slup075/slup075.pdf" TargetMode="Externa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hyperlink" Target="http://fr.wikipedia.org/wiki/Redressement_synchrone"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png"/><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7.bin"/><Relationship Id="rId90" Type="http://schemas.openxmlformats.org/officeDocument/2006/relationships/image" Target="media/image45.png"/><Relationship Id="rId95" Type="http://schemas.openxmlformats.org/officeDocument/2006/relationships/hyperlink" Target="http://www.google.fr/url?sa=t&amp;rct=j&amp;q=&amp;esrc=s&amp;source=web&amp;cd=1&amp;ved=0CDEQFjAA&amp;url=http%3A%2F%2Fwww.microsemi.com%2Fdocument-portal%2Fdoc_download%2F124786-voltage-mode-current-mode-and-hysteretic-control&amp;ei=8yx1U6exE8So0AXljoD4Bg&amp;usg=AFQjCNE1uSNSCJKpIJvwGW8_JhnVTVW5fw&amp;cad=rja" TargetMode="Externa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6.png"/><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hyperlink" Target="http://ljegouzo56.free.fr/ELECTRONIQUE/COURS/Alimentations/Cours_hacheurs.pdf" TargetMode="External"/><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6.png"/><Relationship Id="rId96" Type="http://schemas.openxmlformats.org/officeDocument/2006/relationships/hyperlink" Target="http://encon.fke.utm.my/nikd/latest/OctCurrentMode.pdf" TargetMode="Externa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3.wmf"/><Relationship Id="rId94" Type="http://schemas.openxmlformats.org/officeDocument/2006/relationships/hyperlink" Target="http://www.bbs.dianyuan.com/bbs/u/0/1066039498.pdf"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85</TotalTime>
  <Pages>9</Pages>
  <Words>854</Words>
  <Characters>4702</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trice</dc:creator>
  <cp:lastModifiedBy>Patrice</cp:lastModifiedBy>
  <cp:revision>43</cp:revision>
  <dcterms:created xsi:type="dcterms:W3CDTF">2014-05-13T19:06:00Z</dcterms:created>
  <dcterms:modified xsi:type="dcterms:W3CDTF">2014-05-15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